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7E7B81" w14:textId="0AF555A3" w:rsidR="00851408" w:rsidRPr="00374337" w:rsidRDefault="00AB10DC" w:rsidP="00D974A4">
      <w:pPr>
        <w:pStyle w:val="Ttulo1"/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18472150" wp14:editId="00E2FEEC">
            <wp:simplePos x="0" y="0"/>
            <wp:positionH relativeFrom="column">
              <wp:posOffset>53975</wp:posOffset>
            </wp:positionH>
            <wp:positionV relativeFrom="paragraph">
              <wp:posOffset>30480</wp:posOffset>
            </wp:positionV>
            <wp:extent cx="1009650" cy="675640"/>
            <wp:effectExtent l="0" t="0" r="0" b="0"/>
            <wp:wrapSquare wrapText="bothSides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08" w:rsidRPr="003748A1">
        <w:rPr>
          <w:szCs w:val="28"/>
        </w:rPr>
        <w:t>CEMP – Centro Educacional Marapendi</w:t>
      </w:r>
    </w:p>
    <w:p w14:paraId="1554C8E1" w14:textId="4B227F36" w:rsidR="00851408" w:rsidRPr="00D974A4" w:rsidRDefault="00851408" w:rsidP="00374337">
      <w:pPr>
        <w:spacing w:line="360" w:lineRule="auto"/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 xml:space="preserve">_________  </w:t>
      </w:r>
      <w:r w:rsidR="00FA60B4">
        <w:rPr>
          <w:b/>
          <w:sz w:val="22"/>
          <w:szCs w:val="22"/>
        </w:rPr>
        <w:t xml:space="preserve"> Data: </w:t>
      </w:r>
      <w:r w:rsidR="005A57B8">
        <w:rPr>
          <w:b/>
          <w:sz w:val="22"/>
          <w:szCs w:val="22"/>
        </w:rPr>
        <w:t xml:space="preserve">   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   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3F694C">
        <w:rPr>
          <w:b/>
          <w:sz w:val="22"/>
          <w:szCs w:val="22"/>
        </w:rPr>
        <w:t>5</w:t>
      </w:r>
    </w:p>
    <w:p w14:paraId="70AB0F04" w14:textId="38E8BCE5" w:rsidR="00851408" w:rsidRPr="00D974A4" w:rsidRDefault="00374337" w:rsidP="00374337">
      <w:pPr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>:</w:t>
      </w:r>
      <w:r w:rsidR="004A6DDC">
        <w:rPr>
          <w:b/>
          <w:sz w:val="22"/>
          <w:szCs w:val="22"/>
        </w:rPr>
        <w:t xml:space="preserve"> LEANDRO</w:t>
      </w:r>
      <w:r w:rsidR="005A57B8">
        <w:rPr>
          <w:b/>
          <w:sz w:val="22"/>
          <w:szCs w:val="22"/>
        </w:rPr>
        <w:t xml:space="preserve">       </w:t>
      </w:r>
      <w:r w:rsidR="00EE7AC3">
        <w:rPr>
          <w:b/>
          <w:sz w:val="22"/>
          <w:szCs w:val="22"/>
        </w:rPr>
        <w:t>9</w:t>
      </w:r>
      <w:r w:rsidR="005A57B8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  <w:u w:val="single"/>
          <w:vertAlign w:val="superscript"/>
        </w:rPr>
        <w:t>o</w:t>
      </w:r>
      <w:r w:rsidR="00851408" w:rsidRPr="00D974A4">
        <w:rPr>
          <w:b/>
          <w:sz w:val="22"/>
          <w:szCs w:val="22"/>
        </w:rPr>
        <w:t xml:space="preserve"> 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</w:t>
      </w:r>
      <w:r w:rsidR="00EF1C17">
        <w:rPr>
          <w:b/>
          <w:sz w:val="22"/>
          <w:szCs w:val="22"/>
        </w:rPr>
        <w:t>Fundamental</w:t>
      </w:r>
      <w:r w:rsidR="0064540C" w:rsidRPr="00D974A4">
        <w:rPr>
          <w:b/>
          <w:sz w:val="22"/>
          <w:szCs w:val="22"/>
        </w:rPr>
        <w:t xml:space="preserve">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6D6BFDE4" w14:textId="4369D656" w:rsidR="00A710D3" w:rsidRPr="009B43F4" w:rsidRDefault="00AB10DC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BD5C836" wp14:editId="189FBEDD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2700" r="18415" b="15875"/>
                <wp:wrapNone/>
                <wp:docPr id="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0838" w14:textId="3634A702" w:rsidR="00260050" w:rsidRPr="00851408" w:rsidRDefault="00D56ACE" w:rsidP="00D56ACE"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                                                  </w:t>
                              </w:r>
                              <w:r w:rsidR="00EF1C17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Folha de exercíci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D5C836" id="Group 91" o:spid="_x0000_s1026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" o:spid="_x0000_s1027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" filled="f" stroked="f" strokeweight="1.5pt">
                  <v:textbox>
                    <w:txbxContent>
                      <w:p w14:paraId="5F130838" w14:textId="3634A702" w:rsidR="00260050" w:rsidRPr="00851408" w:rsidRDefault="00D56ACE" w:rsidP="00D56ACE"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                                                  </w:t>
                        </w:r>
                        <w:r w:rsidR="00EF1C17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Folha de exercícios</w:t>
                        </w:r>
                      </w:p>
                    </w:txbxContent>
                  </v:textbox>
                </v:shape>
                <v:line id="Line 89" o:spid="_x0000_s1028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  <v:line id="Line 90" o:spid="_x0000_s1029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/v:group>
            </w:pict>
          </mc:Fallback>
        </mc:AlternateContent>
      </w:r>
    </w:p>
    <w:p w14:paraId="62F81454" w14:textId="77777777" w:rsidR="00260050" w:rsidRPr="009B43F4" w:rsidRDefault="00260050" w:rsidP="00260050">
      <w:pPr>
        <w:spacing w:line="360" w:lineRule="auto"/>
        <w:jc w:val="center"/>
      </w:pPr>
    </w:p>
    <w:p w14:paraId="6230C822" w14:textId="77777777" w:rsidR="003601B9" w:rsidRPr="009B43F4" w:rsidRDefault="003601B9" w:rsidP="00AE06D7">
      <w:pPr>
        <w:tabs>
          <w:tab w:val="num" w:pos="720"/>
        </w:tabs>
        <w:jc w:val="center"/>
        <w:rPr>
          <w:b/>
        </w:rPr>
        <w:sectPr w:rsidR="003601B9" w:rsidRPr="009B43F4" w:rsidSect="00CD60C6"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6898E4A7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E2899B7" w14:textId="77777777" w:rsidR="008933E3" w:rsidRPr="002A6FB0" w:rsidRDefault="008933E3" w:rsidP="008933E3">
      <w:pPr>
        <w:widowControl w:val="0"/>
        <w:autoSpaceDE w:val="0"/>
        <w:autoSpaceDN w:val="0"/>
        <w:adjustRightInd w:val="0"/>
      </w:pPr>
      <w:r w:rsidRPr="00B0193F">
        <w:rPr>
          <w:lang w:eastAsia="zh-CN"/>
        </w:rPr>
        <w:t>1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  </w:t>
      </w:r>
      <w:r w:rsidRPr="002A6FB0">
        <w:t>A imagem mostra pássaros voando em bando. Nesse tipo de formação, um único pássaro lidera o bando para vencer a resistência do ar e auxiliar os demais a planar por mais tempo, voando com menos esforço. Ao longo do voo, os pássaros revezam as posições. Estudos mostram que, ao viajarem em formação, os pássaros economizam energia, quando comparado a voos solitários.</w:t>
      </w:r>
    </w:p>
    <w:p w14:paraId="269E0655" w14:textId="77777777" w:rsidR="008933E3" w:rsidRDefault="008933E3" w:rsidP="008933E3">
      <w:pPr>
        <w:widowControl w:val="0"/>
        <w:autoSpaceDE w:val="0"/>
        <w:autoSpaceDN w:val="0"/>
        <w:adjustRightInd w:val="0"/>
        <w:rPr>
          <w:shd w:val="clear" w:color="auto" w:fill="FFFFFF"/>
        </w:rPr>
      </w:pPr>
    </w:p>
    <w:p w14:paraId="1765A04E" w14:textId="77777777" w:rsidR="008933E3" w:rsidRPr="002A6FB0" w:rsidRDefault="008933E3" w:rsidP="008933E3">
      <w:pPr>
        <w:widowControl w:val="0"/>
        <w:autoSpaceDE w:val="0"/>
        <w:autoSpaceDN w:val="0"/>
        <w:adjustRightInd w:val="0"/>
        <w:rPr>
          <w:shd w:val="clear" w:color="auto" w:fill="FFFFFF"/>
        </w:rPr>
      </w:pPr>
      <w:r>
        <w:rPr>
          <w:noProof/>
          <w:shd w:val="clear" w:color="auto" w:fill="FFFFFF"/>
          <w:lang w:val="en-US"/>
        </w:rPr>
        <w:drawing>
          <wp:inline distT="0" distB="0" distL="0" distR="0" wp14:anchorId="4994366A" wp14:editId="55F86B34">
            <wp:extent cx="3895725" cy="2352675"/>
            <wp:effectExtent l="0" t="0" r="0" b="0"/>
            <wp:docPr id="1622993644" name="Imagem 1622993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3975F" w14:textId="77777777" w:rsidR="008933E3" w:rsidRPr="002A6FB0" w:rsidRDefault="008933E3" w:rsidP="008933E3">
      <w:pPr>
        <w:widowControl w:val="0"/>
        <w:autoSpaceDE w:val="0"/>
        <w:autoSpaceDN w:val="0"/>
        <w:adjustRightInd w:val="0"/>
      </w:pPr>
    </w:p>
    <w:p w14:paraId="5A92D27B" w14:textId="77777777" w:rsidR="008933E3" w:rsidRPr="002A6FB0" w:rsidRDefault="008933E3" w:rsidP="008933E3">
      <w:pPr>
        <w:widowControl w:val="0"/>
        <w:autoSpaceDE w:val="0"/>
        <w:autoSpaceDN w:val="0"/>
        <w:adjustRightInd w:val="0"/>
      </w:pPr>
      <w:r w:rsidRPr="002A6FB0">
        <w:t>A formação dos pássaros, retratada na imagem, pode ser representada por um triângulo isósceles ABC, em que A indica a posição do pássaro que lidera o bando.</w:t>
      </w:r>
    </w:p>
    <w:p w14:paraId="4DA190A6" w14:textId="77777777" w:rsidR="008933E3" w:rsidRPr="002A6FB0" w:rsidRDefault="008933E3" w:rsidP="008933E3">
      <w:pPr>
        <w:widowControl w:val="0"/>
        <w:autoSpaceDE w:val="0"/>
        <w:autoSpaceDN w:val="0"/>
        <w:adjustRightInd w:val="0"/>
      </w:pPr>
      <w:r w:rsidRPr="002A6FB0">
        <w:t xml:space="preserve">Nesse triângulo, AC = BC = 5 m e </w:t>
      </w:r>
      <w:r w:rsidRPr="002A6FB0">
        <w:rPr>
          <w:position w:val="-8"/>
        </w:rPr>
        <w:object w:dxaOrig="1200" w:dyaOrig="340" w14:anchorId="3B6D19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7" type="#_x0000_t75" style="width:60pt;height:17.4pt" o:ole="">
            <v:imagedata r:id="rId8" o:title=""/>
          </v:shape>
          <o:OLEObject Type="Embed" ProgID="Equation.DSMT4" ShapeID="_x0000_i1107" DrawAspect="Content" ObjectID="_1817364796" r:id="rId9"/>
        </w:object>
      </w:r>
      <w:r w:rsidRPr="002A6FB0">
        <w:t xml:space="preserve"> Além disso, considere:</w:t>
      </w:r>
    </w:p>
    <w:p w14:paraId="4A371396" w14:textId="77777777" w:rsidR="008933E3" w:rsidRPr="002A6FB0" w:rsidRDefault="008933E3" w:rsidP="008933E3">
      <w:pPr>
        <w:widowControl w:val="0"/>
        <w:autoSpaceDE w:val="0"/>
        <w:autoSpaceDN w:val="0"/>
        <w:adjustRightInd w:val="0"/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1356"/>
        <w:gridCol w:w="1356"/>
      </w:tblGrid>
      <w:tr w:rsidR="008933E3" w:rsidRPr="002A6FB0" w14:paraId="6EA27A65" w14:textId="77777777" w:rsidTr="00225291">
        <w:trPr>
          <w:trHeight w:val="252"/>
        </w:trPr>
        <w:tc>
          <w:tcPr>
            <w:tcW w:w="1356" w:type="dxa"/>
          </w:tcPr>
          <w:p w14:paraId="3DF72ED2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356" w:type="dxa"/>
          </w:tcPr>
          <w:p w14:paraId="4ECBF326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A6FB0">
              <w:t>35º</w:t>
            </w:r>
          </w:p>
        </w:tc>
        <w:tc>
          <w:tcPr>
            <w:tcW w:w="1356" w:type="dxa"/>
          </w:tcPr>
          <w:p w14:paraId="013BCFE0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A6FB0">
              <w:t>72,5º</w:t>
            </w:r>
          </w:p>
        </w:tc>
      </w:tr>
      <w:tr w:rsidR="008933E3" w:rsidRPr="002A6FB0" w14:paraId="61292B61" w14:textId="77777777" w:rsidTr="00225291">
        <w:trPr>
          <w:trHeight w:val="252"/>
        </w:trPr>
        <w:tc>
          <w:tcPr>
            <w:tcW w:w="1356" w:type="dxa"/>
          </w:tcPr>
          <w:p w14:paraId="6A3E7378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A6FB0">
              <w:t>Seno</w:t>
            </w:r>
          </w:p>
        </w:tc>
        <w:tc>
          <w:tcPr>
            <w:tcW w:w="1356" w:type="dxa"/>
          </w:tcPr>
          <w:p w14:paraId="78E0B4DB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A6FB0">
              <w:t>0,57</w:t>
            </w:r>
          </w:p>
        </w:tc>
        <w:tc>
          <w:tcPr>
            <w:tcW w:w="1356" w:type="dxa"/>
          </w:tcPr>
          <w:p w14:paraId="5F8735D6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A6FB0">
              <w:t>0,95</w:t>
            </w:r>
          </w:p>
        </w:tc>
      </w:tr>
      <w:tr w:rsidR="008933E3" w:rsidRPr="002A6FB0" w14:paraId="6EF43170" w14:textId="77777777" w:rsidTr="00225291">
        <w:trPr>
          <w:trHeight w:val="252"/>
        </w:trPr>
        <w:tc>
          <w:tcPr>
            <w:tcW w:w="1356" w:type="dxa"/>
          </w:tcPr>
          <w:p w14:paraId="037223E0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A6FB0">
              <w:t>Cosseno</w:t>
            </w:r>
          </w:p>
        </w:tc>
        <w:tc>
          <w:tcPr>
            <w:tcW w:w="1356" w:type="dxa"/>
          </w:tcPr>
          <w:p w14:paraId="4CD6F09C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A6FB0">
              <w:t>0,82</w:t>
            </w:r>
          </w:p>
        </w:tc>
        <w:tc>
          <w:tcPr>
            <w:tcW w:w="1356" w:type="dxa"/>
          </w:tcPr>
          <w:p w14:paraId="6CD97F43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A6FB0">
              <w:t>0,30</w:t>
            </w:r>
          </w:p>
        </w:tc>
      </w:tr>
    </w:tbl>
    <w:p w14:paraId="29197885" w14:textId="77777777" w:rsidR="008933E3" w:rsidRPr="002A6FB0" w:rsidRDefault="008933E3" w:rsidP="008933E3">
      <w:pPr>
        <w:widowControl w:val="0"/>
        <w:autoSpaceDE w:val="0"/>
        <w:autoSpaceDN w:val="0"/>
        <w:adjustRightInd w:val="0"/>
      </w:pPr>
    </w:p>
    <w:p w14:paraId="51315045" w14:textId="77777777" w:rsidR="008933E3" w:rsidRDefault="008933E3" w:rsidP="008933E3">
      <w:pPr>
        <w:widowControl w:val="0"/>
        <w:autoSpaceDE w:val="0"/>
        <w:autoSpaceDN w:val="0"/>
        <w:adjustRightInd w:val="0"/>
      </w:pPr>
      <w:r w:rsidRPr="002A6FB0">
        <w:t xml:space="preserve">Nessas condições, o valor de AB é igual a </w:t>
      </w:r>
    </w:p>
    <w:p w14:paraId="6BE14B9E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a) </w:t>
      </w:r>
      <w:r w:rsidRPr="002A6FB0">
        <w:t>1 m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3D1EE376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b) </w:t>
      </w:r>
      <w:r w:rsidRPr="002A6FB0">
        <w:t>3 m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6508F178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c) </w:t>
      </w:r>
      <w:r w:rsidRPr="002A6FB0">
        <w:t>2 m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23246D00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d) </w:t>
      </w:r>
      <w:r w:rsidRPr="002A6FB0">
        <w:t>4 m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47765BC3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e) </w:t>
      </w:r>
      <w:r w:rsidRPr="002A6FB0">
        <w:t>5 m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22AB1B9D" w14:textId="77777777" w:rsidR="008933E3" w:rsidRPr="008828F9" w:rsidRDefault="008933E3" w:rsidP="008933E3">
      <w:pPr>
        <w:rPr>
          <w:lang w:eastAsia="zh-CN"/>
        </w:rPr>
      </w:pPr>
      <w:r w:rsidRPr="00B0193F">
        <w:rPr>
          <w:lang w:eastAsia="zh-CN"/>
        </w:rPr>
        <w:t xml:space="preserve"> </w:t>
      </w:r>
    </w:p>
    <w:p w14:paraId="194F0C5C" w14:textId="77777777" w:rsidR="008933E3" w:rsidRDefault="008933E3" w:rsidP="008933E3">
      <w:r w:rsidRPr="00B0193F">
        <w:rPr>
          <w:lang w:eastAsia="zh-CN"/>
        </w:rPr>
        <w:t>2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  </w:t>
      </w:r>
      <w:r w:rsidRPr="0065454D">
        <w:t xml:space="preserve">No triângulo ABC da figura, fora de escala, AB = 10 cm, BC = 5 cm. O ponto D é marcado sobre o lado </w:t>
      </w:r>
      <w:r w:rsidRPr="0065454D">
        <w:rPr>
          <w:position w:val="-4"/>
        </w:rPr>
        <w:object w:dxaOrig="340" w:dyaOrig="279" w14:anchorId="636AA86F">
          <v:shape id="_x0000_i1108" type="#_x0000_t75" style="width:17.4pt;height:14.4pt" o:ole="">
            <v:imagedata r:id="rId10" o:title=""/>
          </v:shape>
          <o:OLEObject Type="Embed" ProgID="Equation.DSMT4" ShapeID="_x0000_i1108" DrawAspect="Content" ObjectID="_1817364797" r:id="rId11"/>
        </w:object>
      </w:r>
      <w:r w:rsidRPr="0065454D">
        <w:t xml:space="preserve"> de modo que CD = 8 cm e a medida do ângulo </w:t>
      </w:r>
      <w:r w:rsidRPr="0065454D">
        <w:rPr>
          <w:position w:val="-6"/>
        </w:rPr>
        <w:object w:dxaOrig="460" w:dyaOrig="320" w14:anchorId="0DCC9E2B">
          <v:shape id="_x0000_i1109" type="#_x0000_t75" style="width:23.4pt;height:15.6pt" o:ole="">
            <v:imagedata r:id="rId12" o:title=""/>
          </v:shape>
          <o:OLEObject Type="Embed" ProgID="Equation.DSMT4" ShapeID="_x0000_i1109" DrawAspect="Content" ObjectID="_1817364798" r:id="rId13"/>
        </w:object>
      </w:r>
      <w:r w:rsidRPr="0065454D">
        <w:t xml:space="preserve"> é o dobro da medida do ângulo </w:t>
      </w:r>
      <w:r w:rsidRPr="0065454D">
        <w:rPr>
          <w:position w:val="-6"/>
        </w:rPr>
        <w:object w:dxaOrig="499" w:dyaOrig="320" w14:anchorId="7DDC840D">
          <v:shape id="_x0000_i1110" type="#_x0000_t75" style="width:24.6pt;height:15.6pt" o:ole="">
            <v:imagedata r:id="rId14" o:title=""/>
          </v:shape>
          <o:OLEObject Type="Embed" ProgID="Equation.DSMT4" ShapeID="_x0000_i1110" DrawAspect="Content" ObjectID="_1817364799" r:id="rId15"/>
        </w:object>
      </w:r>
    </w:p>
    <w:p w14:paraId="0899F35A" w14:textId="77777777" w:rsidR="008933E3" w:rsidRDefault="008933E3" w:rsidP="008933E3">
      <w:pPr>
        <w:widowControl w:val="0"/>
        <w:autoSpaceDE w:val="0"/>
        <w:autoSpaceDN w:val="0"/>
        <w:adjustRightInd w:val="0"/>
      </w:pPr>
    </w:p>
    <w:p w14:paraId="15197394" w14:textId="77777777" w:rsidR="008933E3" w:rsidRPr="000A3406" w:rsidRDefault="008933E3" w:rsidP="008933E3">
      <w:pPr>
        <w:widowControl w:val="0"/>
        <w:autoSpaceDE w:val="0"/>
        <w:autoSpaceDN w:val="0"/>
        <w:adjustRightInd w:val="0"/>
      </w:pPr>
      <w:r>
        <w:rPr>
          <w:noProof/>
          <w:lang w:val="en-US"/>
        </w:rPr>
        <w:drawing>
          <wp:inline distT="0" distB="0" distL="0" distR="0" wp14:anchorId="36359CE8" wp14:editId="297783AE">
            <wp:extent cx="2590800" cy="148971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454" cy="1490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73AADE" w14:textId="77777777" w:rsidR="008933E3" w:rsidRPr="0065454D" w:rsidRDefault="008933E3" w:rsidP="008933E3">
      <w:pPr>
        <w:widowControl w:val="0"/>
        <w:autoSpaceDE w:val="0"/>
        <w:autoSpaceDN w:val="0"/>
        <w:adjustRightInd w:val="0"/>
      </w:pPr>
    </w:p>
    <w:p w14:paraId="4C6EBFAB" w14:textId="77777777" w:rsidR="008933E3" w:rsidRDefault="008933E3" w:rsidP="008933E3">
      <w:pPr>
        <w:widowControl w:val="0"/>
        <w:autoSpaceDE w:val="0"/>
        <w:autoSpaceDN w:val="0"/>
        <w:adjustRightInd w:val="0"/>
      </w:pPr>
      <w:r w:rsidRPr="0065454D">
        <w:t xml:space="preserve">Assinale a alternativa que contém a área do triângulo ABC. </w:t>
      </w:r>
    </w:p>
    <w:p w14:paraId="4FBBE5BA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a) </w:t>
      </w:r>
      <w:r w:rsidRPr="0065454D">
        <w:t>25 cm</w:t>
      </w:r>
      <w:r w:rsidRPr="0065454D">
        <w:rPr>
          <w:vertAlign w:val="superscript"/>
        </w:rPr>
        <w:t>2</w:t>
      </w:r>
      <w:r w:rsidRPr="00BF6242">
        <w:rPr>
          <w:vertAlign w:val="superscript"/>
        </w:rPr>
        <w:t xml:space="preserve"> </w:t>
      </w:r>
      <w:r w:rsidRPr="006F1737">
        <w:rPr>
          <w:lang w:eastAsia="zh-CN"/>
        </w:rPr>
        <w:t xml:space="preserve">  </w:t>
      </w:r>
    </w:p>
    <w:p w14:paraId="7668EBE8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b) </w:t>
      </w:r>
      <w:r w:rsidRPr="0065454D">
        <w:t>16 cm</w:t>
      </w:r>
      <w:r w:rsidRPr="0065454D">
        <w:rPr>
          <w:vertAlign w:val="superscript"/>
        </w:rPr>
        <w:t>2</w:t>
      </w:r>
      <w:r w:rsidRPr="00762B89">
        <w:rPr>
          <w:vertAlign w:val="superscript"/>
        </w:rPr>
        <w:t xml:space="preserve"> </w:t>
      </w:r>
      <w:r w:rsidRPr="006F1737">
        <w:rPr>
          <w:lang w:eastAsia="zh-CN"/>
        </w:rPr>
        <w:t xml:space="preserve">  </w:t>
      </w:r>
    </w:p>
    <w:p w14:paraId="322F0D3B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c) </w:t>
      </w:r>
      <w:r>
        <w:t>24 cm</w:t>
      </w:r>
      <w:r>
        <w:rPr>
          <w:vertAlign w:val="superscript"/>
        </w:rPr>
        <w:t>2</w:t>
      </w:r>
      <w:r w:rsidRPr="006F50F5">
        <w:rPr>
          <w:vertAlign w:val="superscript"/>
        </w:rPr>
        <w:t xml:space="preserve"> </w:t>
      </w:r>
      <w:r w:rsidRPr="006F1737">
        <w:rPr>
          <w:lang w:eastAsia="zh-CN"/>
        </w:rPr>
        <w:t xml:space="preserve">  </w:t>
      </w:r>
    </w:p>
    <w:p w14:paraId="521B6447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d) </w:t>
      </w:r>
      <w:r>
        <w:t>20 cm</w:t>
      </w:r>
      <w:r>
        <w:rPr>
          <w:vertAlign w:val="superscript"/>
        </w:rPr>
        <w:t>2</w:t>
      </w:r>
      <w:r w:rsidRPr="002C1FCA">
        <w:rPr>
          <w:vertAlign w:val="superscript"/>
        </w:rPr>
        <w:t xml:space="preserve"> </w:t>
      </w:r>
      <w:r w:rsidRPr="006F1737">
        <w:rPr>
          <w:lang w:eastAsia="zh-CN"/>
        </w:rPr>
        <w:t xml:space="preserve">  </w:t>
      </w:r>
    </w:p>
    <w:p w14:paraId="7FE2DB72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e) </w:t>
      </w:r>
      <w:r>
        <w:t>20 cm</w:t>
      </w:r>
      <w:r>
        <w:rPr>
          <w:vertAlign w:val="superscript"/>
        </w:rPr>
        <w:t>2</w:t>
      </w:r>
      <w:r w:rsidRPr="001D32A5">
        <w:rPr>
          <w:vertAlign w:val="superscript"/>
        </w:rPr>
        <w:t xml:space="preserve"> </w:t>
      </w:r>
      <w:r w:rsidRPr="006F1737">
        <w:rPr>
          <w:lang w:eastAsia="zh-CN"/>
        </w:rPr>
        <w:t xml:space="preserve">  </w:t>
      </w:r>
    </w:p>
    <w:p w14:paraId="3D099495" w14:textId="77777777" w:rsidR="008933E3" w:rsidRPr="008828F9" w:rsidRDefault="008933E3" w:rsidP="008933E3">
      <w:pPr>
        <w:rPr>
          <w:lang w:eastAsia="zh-CN"/>
        </w:rPr>
      </w:pPr>
      <w:r w:rsidRPr="00B0193F">
        <w:rPr>
          <w:lang w:eastAsia="zh-CN"/>
        </w:rPr>
        <w:t xml:space="preserve"> </w:t>
      </w:r>
    </w:p>
    <w:p w14:paraId="3395EED2" w14:textId="77777777" w:rsidR="008933E3" w:rsidRDefault="008933E3" w:rsidP="008933E3">
      <w:pPr>
        <w:widowControl w:val="0"/>
        <w:autoSpaceDE w:val="0"/>
        <w:autoSpaceDN w:val="0"/>
        <w:adjustRightInd w:val="0"/>
      </w:pPr>
      <w:r w:rsidRPr="00B0193F">
        <w:rPr>
          <w:lang w:eastAsia="zh-CN"/>
        </w:rPr>
        <w:lastRenderedPageBreak/>
        <w:t>3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  </w:t>
      </w:r>
      <w:r w:rsidRPr="009F6A6A">
        <w:t>Co</w:t>
      </w:r>
      <w:r>
        <w:t xml:space="preserve">nsiderando a figura e que </w:t>
      </w:r>
      <w:r w:rsidRPr="009F6A6A">
        <w:rPr>
          <w:position w:val="-6"/>
        </w:rPr>
        <w:object w:dxaOrig="720" w:dyaOrig="260" w14:anchorId="0FC2DBEA">
          <v:shape id="_x0000_i1111" type="#_x0000_t75" style="width:36pt;height:12.6pt" o:ole="">
            <v:imagedata r:id="rId17" o:title=""/>
          </v:shape>
          <o:OLEObject Type="Embed" ProgID="Equation.DSMT4" ShapeID="_x0000_i1111" DrawAspect="Content" ObjectID="_1817364800" r:id="rId18"/>
        </w:object>
      </w:r>
      <w:r w:rsidRPr="009F6A6A">
        <w:t xml:space="preserve"> é igual a</w:t>
      </w:r>
      <w:r>
        <w:t xml:space="preserve"> </w:t>
      </w:r>
      <w:r w:rsidRPr="009F6A6A">
        <w:rPr>
          <w:position w:val="-20"/>
        </w:rPr>
        <w:object w:dxaOrig="880" w:dyaOrig="580" w14:anchorId="417B56C8">
          <v:shape id="_x0000_i1112" type="#_x0000_t75" style="width:44.4pt;height:29.4pt" o:ole="">
            <v:imagedata r:id="rId19" o:title=""/>
          </v:shape>
          <o:OLEObject Type="Embed" ProgID="Equation.DSMT4" ShapeID="_x0000_i1112" DrawAspect="Content" ObjectID="_1817364801" r:id="rId20"/>
        </w:object>
      </w:r>
      <w:r>
        <w:t xml:space="preserve"> </w:t>
      </w:r>
      <w:r w:rsidRPr="009F6A6A">
        <w:t>calcula-se que</w:t>
      </w:r>
      <w:r>
        <w:t xml:space="preserve"> </w:t>
      </w:r>
      <w:r w:rsidRPr="009F6A6A">
        <w:rPr>
          <w:position w:val="-10"/>
        </w:rPr>
        <w:object w:dxaOrig="1480" w:dyaOrig="300" w14:anchorId="33BD0808">
          <v:shape id="_x0000_i1113" type="#_x0000_t75" style="width:74.4pt;height:15pt" o:ole="">
            <v:imagedata r:id="rId21" o:title=""/>
          </v:shape>
          <o:OLEObject Type="Embed" ProgID="Equation.DSMT4" ShapeID="_x0000_i1113" DrawAspect="Content" ObjectID="_1817364802" r:id="rId22"/>
        </w:object>
      </w:r>
    </w:p>
    <w:p w14:paraId="19F7CE33" w14:textId="77777777" w:rsidR="008933E3" w:rsidRDefault="008933E3" w:rsidP="008933E3">
      <w:pPr>
        <w:widowControl w:val="0"/>
        <w:autoSpaceDE w:val="0"/>
        <w:autoSpaceDN w:val="0"/>
        <w:adjustRightInd w:val="0"/>
        <w:rPr>
          <w:shd w:val="clear" w:color="auto" w:fill="FFFFFF"/>
        </w:rPr>
      </w:pPr>
    </w:p>
    <w:p w14:paraId="52AE412F" w14:textId="77777777" w:rsidR="008933E3" w:rsidRDefault="008933E3" w:rsidP="008933E3">
      <w:pPr>
        <w:widowControl w:val="0"/>
        <w:autoSpaceDE w:val="0"/>
        <w:autoSpaceDN w:val="0"/>
        <w:adjustRightInd w:val="0"/>
      </w:pPr>
      <w:r>
        <w:rPr>
          <w:noProof/>
          <w:shd w:val="clear" w:color="auto" w:fill="FFFFFF"/>
          <w:lang w:val="en-US"/>
        </w:rPr>
        <w:drawing>
          <wp:inline distT="0" distB="0" distL="0" distR="0" wp14:anchorId="140A04F7" wp14:editId="5F6D2A61">
            <wp:extent cx="2343150" cy="139065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hd w:val="clear" w:color="auto" w:fill="FFFFFF"/>
        </w:rPr>
        <w:t xml:space="preserve"> </w:t>
      </w:r>
    </w:p>
    <w:p w14:paraId="02078CEF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a) </w:t>
      </w:r>
      <w:r w:rsidRPr="008358F0">
        <w:rPr>
          <w:position w:val="-6"/>
        </w:rPr>
        <w:object w:dxaOrig="780" w:dyaOrig="300" w14:anchorId="75E9D86B">
          <v:shape id="_x0000_i1114" type="#_x0000_t75" style="width:39pt;height:15pt" o:ole="">
            <v:imagedata r:id="rId24" o:title=""/>
          </v:shape>
          <o:OLEObject Type="Embed" ProgID="Equation.DSMT4" ShapeID="_x0000_i1114" DrawAspect="Content" ObjectID="_1817364803" r:id="rId25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76B64CAA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b) </w:t>
      </w:r>
      <w:r w:rsidRPr="008358F0">
        <w:rPr>
          <w:position w:val="-6"/>
        </w:rPr>
        <w:object w:dxaOrig="600" w:dyaOrig="300" w14:anchorId="272085F2">
          <v:shape id="_x0000_i1115" type="#_x0000_t75" style="width:30pt;height:15pt" o:ole="">
            <v:imagedata r:id="rId26" o:title=""/>
          </v:shape>
          <o:OLEObject Type="Embed" ProgID="Equation.DSMT4" ShapeID="_x0000_i1115" DrawAspect="Content" ObjectID="_1817364804" r:id="rId27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4AA81D88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c) </w:t>
      </w:r>
      <w:r w:rsidRPr="008358F0">
        <w:rPr>
          <w:position w:val="-6"/>
        </w:rPr>
        <w:object w:dxaOrig="340" w:dyaOrig="300" w14:anchorId="25BF5F2C">
          <v:shape id="_x0000_i1116" type="#_x0000_t75" style="width:17.4pt;height:15pt" o:ole="">
            <v:imagedata r:id="rId28" o:title=""/>
          </v:shape>
          <o:OLEObject Type="Embed" ProgID="Equation.DSMT4" ShapeID="_x0000_i1116" DrawAspect="Content" ObjectID="_1817364805" r:id="rId29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2E81BA0E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d) </w:t>
      </w:r>
      <w:r w:rsidRPr="008358F0">
        <w:rPr>
          <w:position w:val="-6"/>
        </w:rPr>
        <w:object w:dxaOrig="340" w:dyaOrig="300" w14:anchorId="39B2CEB0">
          <v:shape id="_x0000_i1117" type="#_x0000_t75" style="width:17.4pt;height:15pt" o:ole="">
            <v:imagedata r:id="rId30" o:title=""/>
          </v:shape>
          <o:OLEObject Type="Embed" ProgID="Equation.DSMT4" ShapeID="_x0000_i1117" DrawAspect="Content" ObjectID="_1817364806" r:id="rId31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41CB8826" w14:textId="77777777" w:rsidR="008933E3" w:rsidRPr="008828F9" w:rsidRDefault="008933E3" w:rsidP="008933E3">
      <w:pPr>
        <w:rPr>
          <w:lang w:eastAsia="zh-CN"/>
        </w:rPr>
      </w:pPr>
      <w:r w:rsidRPr="00B0193F">
        <w:rPr>
          <w:lang w:eastAsia="zh-CN"/>
        </w:rPr>
        <w:t xml:space="preserve"> </w:t>
      </w:r>
    </w:p>
    <w:p w14:paraId="3832E436" w14:textId="77777777" w:rsidR="008933E3" w:rsidRDefault="008933E3" w:rsidP="008933E3">
      <w:pPr>
        <w:widowControl w:val="0"/>
        <w:autoSpaceDE w:val="0"/>
        <w:autoSpaceDN w:val="0"/>
        <w:adjustRightInd w:val="0"/>
      </w:pPr>
      <w:r w:rsidRPr="00B0193F">
        <w:rPr>
          <w:lang w:eastAsia="zh-CN"/>
        </w:rPr>
        <w:t>4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  </w:t>
      </w:r>
      <w:r w:rsidRPr="005353E0">
        <w:t xml:space="preserve">Quando o Sol está a pino, ao meio-dia, sua luz é filtrada por aproximadamente 16 km da troposfera terrestre. À tarde, quando o Sol está a uma inclinação de 30° em relação ao horizonte no ponto que incidia na Terra ao meio-dia, sua luz é filtrada por </w:t>
      </w:r>
      <w:proofErr w:type="gramStart"/>
      <w:r w:rsidRPr="005353E0">
        <w:t>d</w:t>
      </w:r>
      <w:proofErr w:type="gramEnd"/>
      <w:r w:rsidRPr="005353E0">
        <w:t xml:space="preserve"> quilômetros dessa camada da atmosfera, como mostra a figura, em que consideramos o raio da Terra como 6.384 km. O esquema desse modelo simplificado está representado a seguir:</w:t>
      </w:r>
    </w:p>
    <w:p w14:paraId="1369AD42" w14:textId="77777777" w:rsidR="008933E3" w:rsidRDefault="008933E3" w:rsidP="008933E3">
      <w:pPr>
        <w:widowControl w:val="0"/>
        <w:autoSpaceDE w:val="0"/>
        <w:autoSpaceDN w:val="0"/>
        <w:adjustRightInd w:val="0"/>
      </w:pPr>
    </w:p>
    <w:p w14:paraId="582874F2" w14:textId="77777777" w:rsidR="008933E3" w:rsidRPr="0081276E" w:rsidRDefault="008933E3" w:rsidP="008933E3">
      <w:pPr>
        <w:widowControl w:val="0"/>
        <w:autoSpaceDE w:val="0"/>
        <w:autoSpaceDN w:val="0"/>
        <w:adjustRightInd w:val="0"/>
      </w:pPr>
      <w:r>
        <w:rPr>
          <w:noProof/>
          <w:lang w:val="en-US"/>
        </w:rPr>
        <w:drawing>
          <wp:inline distT="0" distB="0" distL="0" distR="0" wp14:anchorId="79FFC358" wp14:editId="08BD965E">
            <wp:extent cx="1921430" cy="1600200"/>
            <wp:effectExtent l="0" t="0" r="3175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5507" cy="1603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1B5C0E" w14:textId="77777777" w:rsidR="008933E3" w:rsidRPr="005353E0" w:rsidRDefault="008933E3" w:rsidP="008933E3">
      <w:pPr>
        <w:widowControl w:val="0"/>
        <w:autoSpaceDE w:val="0"/>
        <w:autoSpaceDN w:val="0"/>
        <w:adjustRightInd w:val="0"/>
      </w:pPr>
    </w:p>
    <w:p w14:paraId="6BA74D64" w14:textId="77777777" w:rsidR="008933E3" w:rsidRPr="005353E0" w:rsidRDefault="008933E3" w:rsidP="008933E3">
      <w:pPr>
        <w:widowControl w:val="0"/>
        <w:autoSpaceDE w:val="0"/>
        <w:autoSpaceDN w:val="0"/>
        <w:adjustRightInd w:val="0"/>
        <w:ind w:left="227" w:hanging="227"/>
      </w:pPr>
      <w:r w:rsidRPr="005353E0">
        <w:t xml:space="preserve">a) Escreva a medida de </w:t>
      </w:r>
      <w:r w:rsidRPr="005353E0">
        <w:rPr>
          <w:position w:val="-6"/>
        </w:rPr>
        <w:object w:dxaOrig="360" w:dyaOrig="300" w14:anchorId="1BAFF627">
          <v:shape id="_x0000_i1118" type="#_x0000_t75" style="width:18pt;height:15pt" o:ole="">
            <v:imagedata r:id="rId33" o:title=""/>
          </v:shape>
          <o:OLEObject Type="Embed" ProgID="Equation.DSMT4" ShapeID="_x0000_i1118" DrawAspect="Content" ObjectID="_1817364807" r:id="rId34"/>
        </w:object>
      </w:r>
      <w:r w:rsidRPr="005353E0">
        <w:t xml:space="preserve"> em notação científica na unidade de medida metro. Determine as medidas dos ângulos agudo </w:t>
      </w:r>
      <w:r w:rsidRPr="005353E0">
        <w:rPr>
          <w:position w:val="-10"/>
        </w:rPr>
        <w:object w:dxaOrig="499" w:dyaOrig="360" w14:anchorId="48830332">
          <v:shape id="_x0000_i1119" type="#_x0000_t75" style="width:24.6pt;height:18pt" o:ole="">
            <v:imagedata r:id="rId35" o:title=""/>
          </v:shape>
          <o:OLEObject Type="Embed" ProgID="Equation.DSMT4" ShapeID="_x0000_i1119" DrawAspect="Content" ObjectID="_1817364808" r:id="rId36"/>
        </w:object>
      </w:r>
      <w:r w:rsidRPr="005353E0">
        <w:t xml:space="preserve"> e obtuso </w:t>
      </w:r>
      <w:r w:rsidRPr="005353E0">
        <w:rPr>
          <w:position w:val="-10"/>
        </w:rPr>
        <w:object w:dxaOrig="540" w:dyaOrig="360" w14:anchorId="651E6483">
          <v:shape id="_x0000_i1120" type="#_x0000_t75" style="width:27pt;height:18pt" o:ole="">
            <v:imagedata r:id="rId37" o:title=""/>
          </v:shape>
          <o:OLEObject Type="Embed" ProgID="Equation.DSMT4" ShapeID="_x0000_i1120" DrawAspect="Content" ObjectID="_1817364809" r:id="rId38"/>
        </w:object>
      </w:r>
    </w:p>
    <w:p w14:paraId="0C50DA09" w14:textId="77777777" w:rsidR="008933E3" w:rsidRDefault="008933E3" w:rsidP="008933E3">
      <w:pPr>
        <w:widowControl w:val="0"/>
        <w:autoSpaceDE w:val="0"/>
        <w:autoSpaceDN w:val="0"/>
        <w:adjustRightInd w:val="0"/>
        <w:ind w:left="227" w:hanging="227"/>
      </w:pPr>
      <w:r w:rsidRPr="005353E0">
        <w:t xml:space="preserve">b) Escreva uma equação polinomial do 2º grau na incógnita </w:t>
      </w:r>
      <w:proofErr w:type="gramStart"/>
      <w:r w:rsidRPr="005353E0">
        <w:t>d e</w:t>
      </w:r>
      <w:proofErr w:type="gramEnd"/>
      <w:r w:rsidRPr="005353E0">
        <w:t xml:space="preserve"> coeficientes inteiros cuja raiz positiva é a medida de d, em quilômetros. </w:t>
      </w:r>
    </w:p>
    <w:p w14:paraId="14C9438B" w14:textId="77777777" w:rsidR="008933E3" w:rsidRPr="008828F9" w:rsidRDefault="008933E3" w:rsidP="008933E3">
      <w:pPr>
        <w:rPr>
          <w:lang w:eastAsia="zh-CN"/>
        </w:rPr>
      </w:pPr>
      <w:r w:rsidRPr="00B0193F">
        <w:rPr>
          <w:lang w:eastAsia="zh-CN"/>
        </w:rPr>
        <w:t xml:space="preserve"> </w:t>
      </w:r>
    </w:p>
    <w:p w14:paraId="0830EEC9" w14:textId="77777777" w:rsidR="008933E3" w:rsidRDefault="008933E3" w:rsidP="008933E3">
      <w:pPr>
        <w:widowControl w:val="0"/>
        <w:autoSpaceDE w:val="0"/>
        <w:autoSpaceDN w:val="0"/>
        <w:adjustRightInd w:val="0"/>
      </w:pPr>
      <w:r w:rsidRPr="00B0193F">
        <w:rPr>
          <w:lang w:eastAsia="zh-CN"/>
        </w:rPr>
        <w:t>5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  </w:t>
      </w:r>
      <w:r w:rsidRPr="002945AB">
        <w:t>A figura seguinte mostra um triângulo retângulo ABC. O ponto M é o ponto médio do lado AB, que é a hipotenusa.</w:t>
      </w:r>
    </w:p>
    <w:p w14:paraId="58454CD7" w14:textId="77777777" w:rsidR="008933E3" w:rsidRDefault="008933E3" w:rsidP="008933E3">
      <w:pPr>
        <w:widowControl w:val="0"/>
        <w:autoSpaceDE w:val="0"/>
        <w:autoSpaceDN w:val="0"/>
        <w:adjustRightInd w:val="0"/>
      </w:pPr>
    </w:p>
    <w:p w14:paraId="75A1BA4E" w14:textId="77777777" w:rsidR="008933E3" w:rsidRPr="00E92384" w:rsidRDefault="008933E3" w:rsidP="008933E3">
      <w:pPr>
        <w:widowControl w:val="0"/>
        <w:autoSpaceDE w:val="0"/>
        <w:autoSpaceDN w:val="0"/>
        <w:adjustRightInd w:val="0"/>
      </w:pPr>
      <w:r>
        <w:rPr>
          <w:noProof/>
          <w:lang w:val="en-US"/>
        </w:rPr>
        <w:drawing>
          <wp:inline distT="0" distB="0" distL="0" distR="0" wp14:anchorId="7178098D" wp14:editId="251366A7">
            <wp:extent cx="2286000" cy="1371600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75393F" w14:textId="77777777" w:rsidR="008933E3" w:rsidRPr="002945AB" w:rsidRDefault="008933E3" w:rsidP="008933E3">
      <w:pPr>
        <w:widowControl w:val="0"/>
        <w:autoSpaceDE w:val="0"/>
        <w:autoSpaceDN w:val="0"/>
        <w:adjustRightInd w:val="0"/>
        <w:rPr>
          <w:shd w:val="clear" w:color="auto" w:fill="FFFFFF"/>
        </w:rPr>
      </w:pPr>
    </w:p>
    <w:p w14:paraId="242209EB" w14:textId="77777777" w:rsidR="008933E3" w:rsidRDefault="008933E3" w:rsidP="008933E3">
      <w:pPr>
        <w:widowControl w:val="0"/>
        <w:autoSpaceDE w:val="0"/>
        <w:autoSpaceDN w:val="0"/>
        <w:adjustRightInd w:val="0"/>
      </w:pPr>
      <w:r w:rsidRPr="002945AB">
        <w:t xml:space="preserve">O valor de </w:t>
      </w:r>
      <w:r w:rsidRPr="002945AB">
        <w:rPr>
          <w:position w:val="-10"/>
        </w:rPr>
        <w:object w:dxaOrig="560" w:dyaOrig="260" w14:anchorId="5A02DD24">
          <v:shape id="_x0000_i1121" type="#_x0000_t75" style="width:27.6pt;height:12.6pt" o:ole="">
            <v:imagedata r:id="rId40" o:title=""/>
          </v:shape>
          <o:OLEObject Type="Embed" ProgID="Equation.DSMT4" ShapeID="_x0000_i1121" DrawAspect="Content" ObjectID="_1817364810" r:id="rId41"/>
        </w:object>
      </w:r>
      <w:r w:rsidRPr="002945AB">
        <w:t xml:space="preserve"> é </w:t>
      </w:r>
      <w:r w:rsidRPr="002945AB">
        <w:rPr>
          <w:shd w:val="clear" w:color="auto" w:fill="FFFFFF"/>
        </w:rPr>
        <w:t xml:space="preserve"> </w:t>
      </w:r>
    </w:p>
    <w:p w14:paraId="48E342A7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a) </w:t>
      </w:r>
      <w:r w:rsidRPr="003C2F4C">
        <w:rPr>
          <w:position w:val="-10"/>
        </w:rPr>
        <w:object w:dxaOrig="639" w:dyaOrig="300" w14:anchorId="3AEA88F7">
          <v:shape id="_x0000_i1122" type="#_x0000_t75" style="width:32.4pt;height:15pt" o:ole="">
            <v:imagedata r:id="rId42" o:title=""/>
          </v:shape>
          <o:OLEObject Type="Embed" ProgID="Equation.DSMT4" ShapeID="_x0000_i1122" DrawAspect="Content" ObjectID="_1817364811" r:id="rId43"/>
        </w:object>
      </w:r>
      <w:r w:rsidRPr="003C2F4C">
        <w:t xml:space="preserve"> </w:t>
      </w:r>
      <w:r w:rsidRPr="006F1737">
        <w:rPr>
          <w:lang w:eastAsia="zh-CN"/>
        </w:rPr>
        <w:t xml:space="preserve">  </w:t>
      </w:r>
    </w:p>
    <w:p w14:paraId="5180E90B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b) </w:t>
      </w:r>
      <w:r w:rsidRPr="004D6370">
        <w:rPr>
          <w:position w:val="-10"/>
        </w:rPr>
        <w:object w:dxaOrig="420" w:dyaOrig="300" w14:anchorId="5295523B">
          <v:shape id="_x0000_i1123" type="#_x0000_t75" style="width:21pt;height:15pt" o:ole="">
            <v:imagedata r:id="rId44" o:title=""/>
          </v:shape>
          <o:OLEObject Type="Embed" ProgID="Equation.DSMT4" ShapeID="_x0000_i1123" DrawAspect="Content" ObjectID="_1817364812" r:id="rId45"/>
        </w:object>
      </w:r>
      <w:r w:rsidRPr="004D6370">
        <w:t xml:space="preserve"> </w:t>
      </w:r>
      <w:r w:rsidRPr="006F1737">
        <w:rPr>
          <w:lang w:eastAsia="zh-CN"/>
        </w:rPr>
        <w:t xml:space="preserve">  </w:t>
      </w:r>
    </w:p>
    <w:p w14:paraId="597925CF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c) </w:t>
      </w:r>
      <w:r w:rsidRPr="00956B06">
        <w:rPr>
          <w:position w:val="-10"/>
        </w:rPr>
        <w:object w:dxaOrig="380" w:dyaOrig="300" w14:anchorId="45808DDB">
          <v:shape id="_x0000_i1124" type="#_x0000_t75" style="width:18.6pt;height:15pt" o:ole="">
            <v:imagedata r:id="rId46" o:title=""/>
          </v:shape>
          <o:OLEObject Type="Embed" ProgID="Equation.DSMT4" ShapeID="_x0000_i1124" DrawAspect="Content" ObjectID="_1817364813" r:id="rId47"/>
        </w:object>
      </w:r>
      <w:r w:rsidRPr="00956B06">
        <w:t xml:space="preserve"> </w:t>
      </w:r>
      <w:r w:rsidRPr="006F1737">
        <w:rPr>
          <w:lang w:eastAsia="zh-CN"/>
        </w:rPr>
        <w:t xml:space="preserve">  </w:t>
      </w:r>
    </w:p>
    <w:p w14:paraId="17AC55BC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d) </w:t>
      </w:r>
      <w:r w:rsidRPr="0091239D">
        <w:rPr>
          <w:position w:val="-10"/>
        </w:rPr>
        <w:object w:dxaOrig="580" w:dyaOrig="340" w14:anchorId="6FCEDE07">
          <v:shape id="_x0000_i1125" type="#_x0000_t75" style="width:29.4pt;height:17.4pt" o:ole="">
            <v:imagedata r:id="rId48" o:title=""/>
          </v:shape>
          <o:OLEObject Type="Embed" ProgID="Equation.DSMT4" ShapeID="_x0000_i1125" DrawAspect="Content" ObjectID="_1817364814" r:id="rId49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4961D77A" w14:textId="77777777" w:rsidR="008933E3" w:rsidRDefault="008933E3" w:rsidP="008933E3">
      <w:pPr>
        <w:rPr>
          <w:b/>
          <w:lang w:eastAsia="zh-CN"/>
        </w:rPr>
      </w:pPr>
      <w:r w:rsidRPr="00B0193F">
        <w:rPr>
          <w:lang w:eastAsia="zh-CN"/>
        </w:rPr>
        <w:t xml:space="preserve"> </w:t>
      </w:r>
      <w:r>
        <w:rPr>
          <w:sz w:val="24"/>
          <w:szCs w:val="24"/>
          <w:lang w:val="en-US" w:eastAsia="zh-CN"/>
        </w:rPr>
        <w:br w:type="page"/>
      </w:r>
    </w:p>
    <w:p w14:paraId="2B67B8A3" w14:textId="77777777" w:rsidR="008933E3" w:rsidRDefault="008933E3" w:rsidP="008933E3">
      <w:pPr>
        <w:rPr>
          <w:b/>
          <w:lang w:eastAsia="zh-CN"/>
        </w:rPr>
        <w:sectPr w:rsidR="008933E3" w:rsidSect="004E4392">
          <w:type w:val="continuous"/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ep="1" w:space="709"/>
          <w:docGrid w:linePitch="360"/>
        </w:sectPr>
      </w:pPr>
    </w:p>
    <w:p w14:paraId="6CE2C36E" w14:textId="77777777" w:rsidR="008933E3" w:rsidRPr="008933E3" w:rsidRDefault="008933E3" w:rsidP="008933E3">
      <w:pPr>
        <w:rPr>
          <w:color w:val="EE0000"/>
          <w:sz w:val="36"/>
          <w:szCs w:val="36"/>
          <w:lang w:val="en-US" w:eastAsia="zh-CN"/>
        </w:rPr>
      </w:pPr>
      <w:r w:rsidRPr="008933E3">
        <w:rPr>
          <w:b/>
          <w:color w:val="EE0000"/>
          <w:sz w:val="28"/>
          <w:szCs w:val="28"/>
          <w:lang w:eastAsia="zh-CN"/>
        </w:rPr>
        <w:lastRenderedPageBreak/>
        <w:t xml:space="preserve">Gabarito:  </w:t>
      </w:r>
    </w:p>
    <w:p w14:paraId="52704CCB" w14:textId="77777777" w:rsidR="008933E3" w:rsidRPr="008933E3" w:rsidRDefault="008933E3" w:rsidP="008933E3">
      <w:pPr>
        <w:rPr>
          <w:lang w:val="en-US" w:eastAsia="zh-CN"/>
        </w:rPr>
      </w:pPr>
    </w:p>
    <w:p w14:paraId="393EEF13" w14:textId="77777777" w:rsidR="008933E3" w:rsidRPr="008933E3" w:rsidRDefault="008933E3" w:rsidP="008933E3">
      <w:pPr>
        <w:widowControl w:val="0"/>
        <w:autoSpaceDE w:val="0"/>
        <w:autoSpaceDN w:val="0"/>
        <w:adjustRightInd w:val="0"/>
      </w:pPr>
      <w:r w:rsidRPr="008933E3">
        <w:rPr>
          <w:b/>
          <w:lang w:eastAsia="zh-CN"/>
        </w:rPr>
        <w:t>Resposta da questão 1:</w:t>
      </w:r>
      <w:r w:rsidRPr="008933E3">
        <w:rPr>
          <w:b/>
          <w:lang w:eastAsia="zh-CN"/>
        </w:rPr>
        <w:br/>
      </w:r>
      <w:r w:rsidRPr="008933E3">
        <w:rPr>
          <w:color w:val="0000FF"/>
          <w:lang w:eastAsia="zh-CN"/>
        </w:rPr>
        <w:t xml:space="preserve"> </w:t>
      </w:r>
      <w:r w:rsidRPr="008933E3">
        <w:t>[B]</w:t>
      </w:r>
    </w:p>
    <w:p w14:paraId="3E6671E3" w14:textId="77777777" w:rsidR="008933E3" w:rsidRPr="008933E3" w:rsidRDefault="008933E3" w:rsidP="008933E3">
      <w:pPr>
        <w:widowControl w:val="0"/>
        <w:autoSpaceDE w:val="0"/>
        <w:autoSpaceDN w:val="0"/>
        <w:adjustRightInd w:val="0"/>
      </w:pPr>
    </w:p>
    <w:p w14:paraId="7B2BDDF7" w14:textId="77777777" w:rsidR="008933E3" w:rsidRPr="008933E3" w:rsidRDefault="008933E3" w:rsidP="008933E3">
      <w:pPr>
        <w:widowControl w:val="0"/>
        <w:autoSpaceDE w:val="0"/>
        <w:autoSpaceDN w:val="0"/>
        <w:adjustRightInd w:val="0"/>
      </w:pPr>
      <w:r w:rsidRPr="008933E3">
        <w:t>Aplicando a lei dos cossenos no triângulo ABC, obtemos:</w:t>
      </w:r>
    </w:p>
    <w:p w14:paraId="5CEF3807" w14:textId="77777777" w:rsidR="008933E3" w:rsidRPr="008933E3" w:rsidRDefault="008933E3" w:rsidP="008933E3">
      <w:pPr>
        <w:widowControl w:val="0"/>
        <w:autoSpaceDE w:val="0"/>
        <w:autoSpaceDN w:val="0"/>
        <w:adjustRightInd w:val="0"/>
      </w:pPr>
      <w:r w:rsidRPr="008933E3">
        <w:rPr>
          <w:lang w:val="en-US"/>
        </w:rPr>
        <w:object w:dxaOrig="3525" w:dyaOrig="1980" w14:anchorId="690373A3">
          <v:shape id="_x0000_i1145" type="#_x0000_t75" style="width:176.4pt;height:99pt" o:ole="">
            <v:imagedata r:id="rId50" o:title=""/>
          </v:shape>
          <o:OLEObject Type="Embed" ProgID="Equation.DSMT4" ShapeID="_x0000_i1145" DrawAspect="Content" ObjectID="_1817364815" r:id="rId51"/>
        </w:object>
      </w:r>
    </w:p>
    <w:p w14:paraId="60454294" w14:textId="77777777" w:rsidR="008933E3" w:rsidRPr="008933E3" w:rsidRDefault="008933E3" w:rsidP="008933E3">
      <w:pPr>
        <w:widowControl w:val="0"/>
        <w:autoSpaceDE w:val="0"/>
        <w:autoSpaceDN w:val="0"/>
        <w:adjustRightInd w:val="0"/>
      </w:pPr>
    </w:p>
    <w:p w14:paraId="5C180008" w14:textId="77777777" w:rsidR="008933E3" w:rsidRPr="008933E3" w:rsidRDefault="008933E3" w:rsidP="008933E3">
      <w:pPr>
        <w:widowControl w:val="0"/>
        <w:autoSpaceDE w:val="0"/>
        <w:autoSpaceDN w:val="0"/>
        <w:adjustRightInd w:val="0"/>
      </w:pPr>
      <w:r w:rsidRPr="008933E3">
        <w:t xml:space="preserve">Portanto, </w:t>
      </w:r>
      <w:r w:rsidRPr="008933E3">
        <w:rPr>
          <w:position w:val="-10"/>
        </w:rPr>
        <w:object w:dxaOrig="920" w:dyaOrig="340" w14:anchorId="447834B8">
          <v:shape id="_x0000_i1146" type="#_x0000_t75" style="width:45.6pt;height:17.4pt" o:ole="">
            <v:imagedata r:id="rId52" o:title=""/>
          </v:shape>
          <o:OLEObject Type="Embed" ProgID="Equation.DSMT4" ShapeID="_x0000_i1146" DrawAspect="Content" ObjectID="_1817364816" r:id="rId53"/>
        </w:object>
      </w:r>
    </w:p>
    <w:p w14:paraId="1FC60BB3" w14:textId="77777777" w:rsidR="008933E3" w:rsidRPr="008933E3" w:rsidRDefault="008933E3" w:rsidP="008933E3">
      <w:pPr>
        <w:widowControl w:val="0"/>
        <w:autoSpaceDE w:val="0"/>
        <w:autoSpaceDN w:val="0"/>
        <w:adjustRightInd w:val="0"/>
      </w:pPr>
    </w:p>
    <w:p w14:paraId="0BBB8EDF" w14:textId="77777777" w:rsidR="008933E3" w:rsidRPr="008933E3" w:rsidRDefault="008933E3" w:rsidP="008933E3">
      <w:pPr>
        <w:widowControl w:val="0"/>
        <w:autoSpaceDE w:val="0"/>
        <w:autoSpaceDN w:val="0"/>
        <w:adjustRightInd w:val="0"/>
      </w:pPr>
      <w:proofErr w:type="spellStart"/>
      <w:r w:rsidRPr="008933E3">
        <w:t>Obs</w:t>
      </w:r>
      <w:proofErr w:type="spellEnd"/>
      <w:r w:rsidRPr="008933E3">
        <w:t>: Também poderíamos ter utilizado a lei dos senos ao observar que:</w:t>
      </w:r>
    </w:p>
    <w:p w14:paraId="3564C75F" w14:textId="77777777" w:rsidR="008933E3" w:rsidRPr="008933E3" w:rsidRDefault="008933E3" w:rsidP="008933E3">
      <w:pPr>
        <w:rPr>
          <w:lang w:val="en-US" w:eastAsia="zh-CN"/>
        </w:rPr>
      </w:pPr>
      <w:r w:rsidRPr="008933E3">
        <w:rPr>
          <w:lang w:val="en-US"/>
        </w:rPr>
        <w:object w:dxaOrig="3180" w:dyaOrig="2265" w14:anchorId="528B3E06">
          <v:shape id="_x0000_i1147" type="#_x0000_t75" style="width:159pt;height:113.4pt" o:ole="">
            <v:imagedata r:id="rId54" o:title=""/>
          </v:shape>
          <o:OLEObject Type="Embed" ProgID="Equation.DSMT4" ShapeID="_x0000_i1147" DrawAspect="Content" ObjectID="_1817364817" r:id="rId55"/>
        </w:object>
      </w:r>
      <w:r w:rsidRPr="008933E3">
        <w:t xml:space="preserve"> </w:t>
      </w:r>
      <w:r w:rsidRPr="008933E3">
        <w:rPr>
          <w:b/>
          <w:lang w:eastAsia="zh-CN"/>
        </w:rPr>
        <w:t xml:space="preserve"> </w:t>
      </w:r>
    </w:p>
    <w:p w14:paraId="7641507D" w14:textId="77777777" w:rsidR="008933E3" w:rsidRPr="008933E3" w:rsidRDefault="008933E3" w:rsidP="008933E3">
      <w:pPr>
        <w:rPr>
          <w:lang w:val="en-US" w:eastAsia="zh-CN"/>
        </w:rPr>
      </w:pPr>
    </w:p>
    <w:p w14:paraId="42B9C877" w14:textId="77777777" w:rsidR="008933E3" w:rsidRPr="008933E3" w:rsidRDefault="008933E3" w:rsidP="008933E3">
      <w:pPr>
        <w:widowControl w:val="0"/>
        <w:autoSpaceDE w:val="0"/>
        <w:autoSpaceDN w:val="0"/>
        <w:adjustRightInd w:val="0"/>
      </w:pPr>
      <w:r w:rsidRPr="008933E3">
        <w:rPr>
          <w:b/>
          <w:lang w:eastAsia="zh-CN"/>
        </w:rPr>
        <w:t>Resposta da questão 2:</w:t>
      </w:r>
      <w:r w:rsidRPr="008933E3">
        <w:rPr>
          <w:b/>
          <w:lang w:eastAsia="zh-CN"/>
        </w:rPr>
        <w:br/>
      </w:r>
      <w:r w:rsidRPr="008933E3">
        <w:rPr>
          <w:color w:val="0000FF"/>
          <w:lang w:eastAsia="zh-CN"/>
        </w:rPr>
        <w:t xml:space="preserve"> </w:t>
      </w:r>
      <w:r w:rsidRPr="008933E3">
        <w:t>[C]</w:t>
      </w:r>
    </w:p>
    <w:p w14:paraId="6C4C5D36" w14:textId="77777777" w:rsidR="008933E3" w:rsidRPr="008933E3" w:rsidRDefault="008933E3" w:rsidP="008933E3">
      <w:pPr>
        <w:widowControl w:val="0"/>
        <w:autoSpaceDE w:val="0"/>
        <w:autoSpaceDN w:val="0"/>
        <w:adjustRightInd w:val="0"/>
      </w:pPr>
    </w:p>
    <w:p w14:paraId="48A0D49B" w14:textId="77777777" w:rsidR="008933E3" w:rsidRPr="008933E3" w:rsidRDefault="008933E3" w:rsidP="008933E3">
      <w:r w:rsidRPr="008933E3">
        <w:t>De acordo com as informações da questão, temos a seguinte figura.</w:t>
      </w:r>
    </w:p>
    <w:p w14:paraId="5D091F0A" w14:textId="77777777" w:rsidR="008933E3" w:rsidRPr="008933E3" w:rsidRDefault="008933E3" w:rsidP="008933E3"/>
    <w:p w14:paraId="41F8AF94" w14:textId="77777777" w:rsidR="008933E3" w:rsidRPr="008933E3" w:rsidRDefault="008933E3" w:rsidP="008933E3">
      <w:r w:rsidRPr="008933E3">
        <w:rPr>
          <w:noProof/>
          <w:lang w:val="en-US"/>
        </w:rPr>
        <w:drawing>
          <wp:inline distT="0" distB="0" distL="0" distR="0" wp14:anchorId="00D9CD6E" wp14:editId="7AE49B83">
            <wp:extent cx="1600200" cy="1003852"/>
            <wp:effectExtent l="0" t="0" r="0" b="635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430" cy="1008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749EA6" w14:textId="77777777" w:rsidR="008933E3" w:rsidRPr="008933E3" w:rsidRDefault="008933E3" w:rsidP="008933E3"/>
    <w:p w14:paraId="20F73700" w14:textId="77777777" w:rsidR="008933E3" w:rsidRPr="008933E3" w:rsidRDefault="008933E3" w:rsidP="008933E3">
      <w:r w:rsidRPr="008933E3">
        <w:t>Aplicando o teorema dos senos no triângulo BCD, temos:</w:t>
      </w:r>
    </w:p>
    <w:p w14:paraId="4705B5AB" w14:textId="77777777" w:rsidR="008933E3" w:rsidRPr="008933E3" w:rsidRDefault="008933E3" w:rsidP="008933E3">
      <w:r w:rsidRPr="008933E3">
        <w:rPr>
          <w:position w:val="-84"/>
        </w:rPr>
        <w:object w:dxaOrig="6380" w:dyaOrig="1760" w14:anchorId="42D75B73">
          <v:shape id="_x0000_i1148" type="#_x0000_t75" style="width:318.6pt;height:87.6pt" o:ole="">
            <v:imagedata r:id="rId57" o:title=""/>
          </v:shape>
          <o:OLEObject Type="Embed" ProgID="Equation.DSMT4" ShapeID="_x0000_i1148" DrawAspect="Content" ObjectID="_1817364818" r:id="rId58"/>
        </w:object>
      </w:r>
    </w:p>
    <w:p w14:paraId="41174394" w14:textId="77777777" w:rsidR="008933E3" w:rsidRPr="008933E3" w:rsidRDefault="008933E3" w:rsidP="008933E3"/>
    <w:p w14:paraId="3488522B" w14:textId="77777777" w:rsidR="008933E3" w:rsidRPr="008933E3" w:rsidRDefault="008933E3" w:rsidP="008933E3">
      <w:r w:rsidRPr="008933E3">
        <w:t>No triângulo CHD, temos:</w:t>
      </w:r>
    </w:p>
    <w:p w14:paraId="6CC50772" w14:textId="77777777" w:rsidR="008933E3" w:rsidRPr="008933E3" w:rsidRDefault="008933E3" w:rsidP="008933E3">
      <w:r w:rsidRPr="008933E3">
        <w:rPr>
          <w:position w:val="-26"/>
        </w:rPr>
        <w:object w:dxaOrig="3720" w:dyaOrig="639" w14:anchorId="5ADC1A80">
          <v:shape id="_x0000_i1149" type="#_x0000_t75" style="width:186pt;height:32.4pt" o:ole="">
            <v:imagedata r:id="rId59" o:title=""/>
          </v:shape>
          <o:OLEObject Type="Embed" ProgID="Equation.DSMT4" ShapeID="_x0000_i1149" DrawAspect="Content" ObjectID="_1817364819" r:id="rId60"/>
        </w:object>
      </w:r>
    </w:p>
    <w:p w14:paraId="5DBB99B9" w14:textId="77777777" w:rsidR="008933E3" w:rsidRPr="008933E3" w:rsidRDefault="008933E3" w:rsidP="008933E3"/>
    <w:p w14:paraId="01052B0C" w14:textId="77777777" w:rsidR="008933E3" w:rsidRPr="008933E3" w:rsidRDefault="008933E3" w:rsidP="008933E3">
      <w:r w:rsidRPr="008933E3">
        <w:t>Portanto, a área do triângulo ABC, será:</w:t>
      </w:r>
    </w:p>
    <w:p w14:paraId="3E5120DC" w14:textId="77777777" w:rsidR="008933E3" w:rsidRPr="008933E3" w:rsidRDefault="008933E3" w:rsidP="008933E3">
      <w:pPr>
        <w:rPr>
          <w:lang w:val="en-US" w:eastAsia="zh-CN"/>
        </w:rPr>
      </w:pPr>
      <w:r w:rsidRPr="008933E3">
        <w:rPr>
          <w:position w:val="-46"/>
          <w:lang w:eastAsia="zh-CN"/>
        </w:rPr>
        <w:object w:dxaOrig="1280" w:dyaOrig="1020" w14:anchorId="48F18487">
          <v:shape id="_x0000_i1150" type="#_x0000_t75" style="width:63.6pt;height:51pt" o:ole="">
            <v:imagedata r:id="rId61" o:title=""/>
          </v:shape>
          <o:OLEObject Type="Embed" ProgID="Equation.DSMT4" ShapeID="_x0000_i1150" DrawAspect="Content" ObjectID="_1817364820" r:id="rId62"/>
        </w:object>
      </w:r>
      <w:r w:rsidRPr="008933E3">
        <w:t xml:space="preserve"> </w:t>
      </w:r>
      <w:r w:rsidRPr="008933E3">
        <w:rPr>
          <w:b/>
          <w:lang w:eastAsia="zh-CN"/>
        </w:rPr>
        <w:t xml:space="preserve"> </w:t>
      </w:r>
    </w:p>
    <w:p w14:paraId="496665EC" w14:textId="77777777" w:rsidR="008933E3" w:rsidRPr="008933E3" w:rsidRDefault="008933E3" w:rsidP="008933E3">
      <w:pPr>
        <w:rPr>
          <w:lang w:val="en-US" w:eastAsia="zh-CN"/>
        </w:rPr>
      </w:pPr>
    </w:p>
    <w:p w14:paraId="7860F768" w14:textId="77777777" w:rsidR="008933E3" w:rsidRPr="008933E3" w:rsidRDefault="008933E3" w:rsidP="008933E3">
      <w:pPr>
        <w:widowControl w:val="0"/>
        <w:autoSpaceDE w:val="0"/>
        <w:autoSpaceDN w:val="0"/>
        <w:adjustRightInd w:val="0"/>
      </w:pPr>
      <w:r w:rsidRPr="008933E3">
        <w:rPr>
          <w:b/>
          <w:lang w:eastAsia="zh-CN"/>
        </w:rPr>
        <w:t>Resposta da questão 3:</w:t>
      </w:r>
      <w:r w:rsidRPr="008933E3">
        <w:rPr>
          <w:b/>
          <w:lang w:eastAsia="zh-CN"/>
        </w:rPr>
        <w:br/>
      </w:r>
      <w:r w:rsidRPr="008933E3">
        <w:rPr>
          <w:color w:val="0000FF"/>
          <w:lang w:eastAsia="zh-CN"/>
        </w:rPr>
        <w:t xml:space="preserve"> </w:t>
      </w:r>
      <w:r w:rsidRPr="008933E3">
        <w:t>[B]</w:t>
      </w:r>
    </w:p>
    <w:p w14:paraId="3B004778" w14:textId="77777777" w:rsidR="008933E3" w:rsidRPr="008933E3" w:rsidRDefault="008933E3" w:rsidP="008933E3">
      <w:pPr>
        <w:widowControl w:val="0"/>
        <w:autoSpaceDE w:val="0"/>
        <w:autoSpaceDN w:val="0"/>
        <w:adjustRightInd w:val="0"/>
      </w:pPr>
    </w:p>
    <w:p w14:paraId="14C295A5" w14:textId="77777777" w:rsidR="008933E3" w:rsidRPr="008933E3" w:rsidRDefault="008933E3" w:rsidP="008933E3">
      <w:pPr>
        <w:widowControl w:val="0"/>
        <w:autoSpaceDE w:val="0"/>
        <w:autoSpaceDN w:val="0"/>
        <w:adjustRightInd w:val="0"/>
      </w:pPr>
      <w:r w:rsidRPr="008933E3">
        <w:t>Aplicando a lei dos senos, chegamos a:</w:t>
      </w:r>
    </w:p>
    <w:p w14:paraId="07F3A69F" w14:textId="77777777" w:rsidR="008933E3" w:rsidRPr="008933E3" w:rsidRDefault="008933E3" w:rsidP="008933E3">
      <w:pPr>
        <w:rPr>
          <w:lang w:val="en-US" w:eastAsia="zh-CN"/>
        </w:rPr>
      </w:pPr>
      <w:r w:rsidRPr="008933E3">
        <w:rPr>
          <w:position w:val="-102"/>
          <w:lang w:val="en-US" w:eastAsia="zh-CN"/>
        </w:rPr>
        <w:object w:dxaOrig="3700" w:dyaOrig="2140" w14:anchorId="74761BB0">
          <v:shape id="_x0000_i1151" type="#_x0000_t75" style="width:185.4pt;height:107.4pt" o:ole="">
            <v:imagedata r:id="rId63" o:title=""/>
          </v:shape>
          <o:OLEObject Type="Embed" ProgID="Equation.DSMT4" ShapeID="_x0000_i1151" DrawAspect="Content" ObjectID="_1817364821" r:id="rId64"/>
        </w:object>
      </w:r>
      <w:r w:rsidRPr="008933E3">
        <w:t xml:space="preserve"> </w:t>
      </w:r>
      <w:r w:rsidRPr="008933E3">
        <w:rPr>
          <w:b/>
          <w:lang w:eastAsia="zh-CN"/>
        </w:rPr>
        <w:t xml:space="preserve"> </w:t>
      </w:r>
    </w:p>
    <w:p w14:paraId="294BE6C6" w14:textId="77777777" w:rsidR="008933E3" w:rsidRPr="008933E3" w:rsidRDefault="008933E3" w:rsidP="008933E3">
      <w:pPr>
        <w:rPr>
          <w:lang w:val="en-US" w:eastAsia="zh-CN"/>
        </w:rPr>
      </w:pPr>
    </w:p>
    <w:p w14:paraId="5FE0F891" w14:textId="77777777" w:rsidR="008933E3" w:rsidRPr="008933E3" w:rsidRDefault="008933E3" w:rsidP="008933E3">
      <w:r w:rsidRPr="008933E3">
        <w:rPr>
          <w:b/>
          <w:lang w:eastAsia="zh-CN"/>
        </w:rPr>
        <w:t>Resposta da questão 4:</w:t>
      </w:r>
      <w:r w:rsidRPr="008933E3">
        <w:rPr>
          <w:b/>
          <w:lang w:eastAsia="zh-CN"/>
        </w:rPr>
        <w:br/>
      </w:r>
      <w:r w:rsidRPr="008933E3">
        <w:rPr>
          <w:color w:val="0000FF"/>
          <w:lang w:eastAsia="zh-CN"/>
        </w:rPr>
        <w:t xml:space="preserve"> </w:t>
      </w:r>
      <w:r w:rsidRPr="008933E3">
        <w:t xml:space="preserve">a) Medida </w:t>
      </w:r>
      <w:r w:rsidRPr="008933E3">
        <w:rPr>
          <w:position w:val="-6"/>
          <w:lang w:val="en-US" w:eastAsia="zh-CN"/>
        </w:rPr>
        <w:object w:dxaOrig="435" w:dyaOrig="300" w14:anchorId="7211174F">
          <v:shape id="_x0000_i1152" type="#_x0000_t75" style="width:21.6pt;height:15pt" o:ole="">
            <v:imagedata r:id="rId65" o:title=""/>
          </v:shape>
          <o:OLEObject Type="Embed" ProgID="Equation.DSMT4" ShapeID="_x0000_i1152" DrawAspect="Content" ObjectID="_1817364822" r:id="rId66"/>
        </w:object>
      </w:r>
    </w:p>
    <w:p w14:paraId="54ACCD2F" w14:textId="77777777" w:rsidR="008933E3" w:rsidRPr="008933E3" w:rsidRDefault="008933E3" w:rsidP="008933E3">
      <w:pPr>
        <w:ind w:left="227"/>
      </w:pPr>
      <w:r w:rsidRPr="008933E3">
        <w:rPr>
          <w:position w:val="-10"/>
          <w:lang w:val="en-US" w:eastAsia="zh-CN"/>
        </w:rPr>
        <w:object w:dxaOrig="4695" w:dyaOrig="360" w14:anchorId="14B832F4">
          <v:shape id="_x0000_i1153" type="#_x0000_t75" style="width:234.6pt;height:18pt" o:ole="">
            <v:imagedata r:id="rId67" o:title=""/>
          </v:shape>
          <o:OLEObject Type="Embed" ProgID="Equation.DSMT4" ShapeID="_x0000_i1153" DrawAspect="Content" ObjectID="_1817364823" r:id="rId68"/>
        </w:object>
      </w:r>
    </w:p>
    <w:p w14:paraId="04485D3E" w14:textId="77777777" w:rsidR="008933E3" w:rsidRPr="008933E3" w:rsidRDefault="008933E3" w:rsidP="008933E3">
      <w:pPr>
        <w:ind w:left="227"/>
      </w:pPr>
    </w:p>
    <w:p w14:paraId="672DCCD7" w14:textId="77777777" w:rsidR="008933E3" w:rsidRPr="008933E3" w:rsidRDefault="008933E3" w:rsidP="008933E3">
      <w:pPr>
        <w:ind w:left="227"/>
      </w:pPr>
      <w:r w:rsidRPr="008933E3">
        <w:t>Medidas dos ângulos:</w:t>
      </w:r>
    </w:p>
    <w:p w14:paraId="63185295" w14:textId="77777777" w:rsidR="008933E3" w:rsidRPr="008933E3" w:rsidRDefault="008933E3" w:rsidP="008933E3">
      <w:pPr>
        <w:ind w:left="227"/>
      </w:pPr>
      <w:r w:rsidRPr="008933E3">
        <w:rPr>
          <w:position w:val="-30"/>
          <w:lang w:val="en-US" w:eastAsia="zh-CN"/>
        </w:rPr>
        <w:object w:dxaOrig="2115" w:dyaOrig="705" w14:anchorId="79877ADA">
          <v:shape id="_x0000_i1154" type="#_x0000_t75" style="width:105.6pt;height:35.4pt" o:ole="">
            <v:imagedata r:id="rId69" o:title=""/>
          </v:shape>
          <o:OLEObject Type="Embed" ProgID="Equation.DSMT4" ShapeID="_x0000_i1154" DrawAspect="Content" ObjectID="_1817364824" r:id="rId70"/>
        </w:object>
      </w:r>
    </w:p>
    <w:p w14:paraId="37250F59" w14:textId="77777777" w:rsidR="008933E3" w:rsidRPr="008933E3" w:rsidRDefault="008933E3" w:rsidP="008933E3"/>
    <w:p w14:paraId="23CA8E6B" w14:textId="77777777" w:rsidR="008933E3" w:rsidRPr="008933E3" w:rsidRDefault="008933E3" w:rsidP="008933E3">
      <w:r w:rsidRPr="008933E3">
        <w:t>b) Aplicando a lei dos cossenos no triângulo CBD, chegamos a:</w:t>
      </w:r>
    </w:p>
    <w:p w14:paraId="2CC6647B" w14:textId="77777777" w:rsidR="008933E3" w:rsidRPr="008933E3" w:rsidRDefault="008933E3" w:rsidP="008933E3">
      <w:pPr>
        <w:rPr>
          <w:lang w:val="en-US" w:eastAsia="zh-CN"/>
        </w:rPr>
      </w:pPr>
      <w:r w:rsidRPr="008933E3">
        <w:rPr>
          <w:position w:val="-80"/>
          <w:lang w:val="en-US" w:eastAsia="zh-CN"/>
        </w:rPr>
        <w:object w:dxaOrig="3825" w:dyaOrig="1680" w14:anchorId="5D80F095">
          <v:shape id="_x0000_i1155" type="#_x0000_t75" style="width:191.4pt;height:84pt" o:ole="">
            <v:imagedata r:id="rId71" o:title=""/>
          </v:shape>
          <o:OLEObject Type="Embed" ProgID="Equation.DSMT4" ShapeID="_x0000_i1155" DrawAspect="Content" ObjectID="_1817364825" r:id="rId72"/>
        </w:object>
      </w:r>
      <w:r w:rsidRPr="008933E3">
        <w:t xml:space="preserve"> </w:t>
      </w:r>
      <w:r w:rsidRPr="008933E3">
        <w:rPr>
          <w:b/>
          <w:lang w:eastAsia="zh-CN"/>
        </w:rPr>
        <w:t xml:space="preserve"> </w:t>
      </w:r>
    </w:p>
    <w:p w14:paraId="520992B5" w14:textId="77777777" w:rsidR="008933E3" w:rsidRPr="008933E3" w:rsidRDefault="008933E3" w:rsidP="008933E3">
      <w:pPr>
        <w:rPr>
          <w:lang w:val="en-US" w:eastAsia="zh-CN"/>
        </w:rPr>
      </w:pPr>
    </w:p>
    <w:p w14:paraId="544E034B" w14:textId="77777777" w:rsidR="008933E3" w:rsidRPr="008933E3" w:rsidRDefault="008933E3" w:rsidP="008933E3">
      <w:pPr>
        <w:widowControl w:val="0"/>
        <w:autoSpaceDE w:val="0"/>
        <w:autoSpaceDN w:val="0"/>
        <w:adjustRightInd w:val="0"/>
      </w:pPr>
      <w:r w:rsidRPr="008933E3">
        <w:rPr>
          <w:b/>
          <w:lang w:eastAsia="zh-CN"/>
        </w:rPr>
        <w:t>Resposta da questão 5:</w:t>
      </w:r>
      <w:r w:rsidRPr="008933E3">
        <w:rPr>
          <w:b/>
          <w:lang w:eastAsia="zh-CN"/>
        </w:rPr>
        <w:br/>
      </w:r>
      <w:r w:rsidRPr="008933E3">
        <w:rPr>
          <w:color w:val="0000FF"/>
          <w:lang w:eastAsia="zh-CN"/>
        </w:rPr>
        <w:t xml:space="preserve"> </w:t>
      </w:r>
      <w:r w:rsidRPr="008933E3">
        <w:t>[A]</w:t>
      </w:r>
    </w:p>
    <w:p w14:paraId="4FE13068" w14:textId="77777777" w:rsidR="008933E3" w:rsidRPr="008933E3" w:rsidRDefault="008933E3" w:rsidP="008933E3">
      <w:pPr>
        <w:widowControl w:val="0"/>
        <w:autoSpaceDE w:val="0"/>
        <w:autoSpaceDN w:val="0"/>
        <w:adjustRightInd w:val="0"/>
      </w:pPr>
    </w:p>
    <w:p w14:paraId="0D0AEFA9" w14:textId="77777777" w:rsidR="008933E3" w:rsidRPr="008933E3" w:rsidRDefault="008933E3" w:rsidP="008933E3">
      <w:r w:rsidRPr="008933E3">
        <w:t xml:space="preserve">Como M é o ponto médio da hipotenusa do triângulo ABC, ele também é o seu circuncentro (centro da circunferência circunscrita ao triângulo). Dessa forma, temos que </w:t>
      </w:r>
      <w:r w:rsidRPr="008933E3">
        <w:rPr>
          <w:position w:val="-6"/>
          <w:lang w:val="en-US" w:eastAsia="zh-CN"/>
        </w:rPr>
        <w:object w:dxaOrig="1785" w:dyaOrig="300" w14:anchorId="369A79D8">
          <v:shape id="_x0000_i1156" type="#_x0000_t75" style="width:89.4pt;height:15pt" o:ole="">
            <v:imagedata r:id="rId73" o:title=""/>
          </v:shape>
          <o:OLEObject Type="Embed" ProgID="Equation.DSMT4" ShapeID="_x0000_i1156" DrawAspect="Content" ObjectID="_1817364826" r:id="rId74"/>
        </w:object>
      </w:r>
    </w:p>
    <w:p w14:paraId="7798CCC1" w14:textId="77777777" w:rsidR="008933E3" w:rsidRPr="008933E3" w:rsidRDefault="008933E3" w:rsidP="008933E3"/>
    <w:p w14:paraId="3BF40851" w14:textId="77777777" w:rsidR="008933E3" w:rsidRPr="008933E3" w:rsidRDefault="008933E3" w:rsidP="008933E3">
      <w:r w:rsidRPr="008933E3">
        <w:t>Aplicando o teorema de Pitágoras no triângulo ABC, obtemos:</w:t>
      </w:r>
    </w:p>
    <w:p w14:paraId="1BEFDD2D" w14:textId="77777777" w:rsidR="008933E3" w:rsidRPr="008933E3" w:rsidRDefault="008933E3" w:rsidP="008933E3">
      <w:r w:rsidRPr="008933E3">
        <w:rPr>
          <w:position w:val="-68"/>
          <w:lang w:val="en-US" w:eastAsia="zh-CN"/>
        </w:rPr>
        <w:object w:dxaOrig="1635" w:dyaOrig="1455" w14:anchorId="5F4114A8">
          <v:shape id="_x0000_i1157" type="#_x0000_t75" style="width:81.6pt;height:72.6pt" o:ole="">
            <v:imagedata r:id="rId75" o:title=""/>
          </v:shape>
          <o:OLEObject Type="Embed" ProgID="Equation.DSMT4" ShapeID="_x0000_i1157" DrawAspect="Content" ObjectID="_1817364827" r:id="rId76"/>
        </w:object>
      </w:r>
    </w:p>
    <w:p w14:paraId="5C04C157" w14:textId="77777777" w:rsidR="008933E3" w:rsidRPr="008933E3" w:rsidRDefault="008933E3" w:rsidP="008933E3"/>
    <w:p w14:paraId="3D7A1713" w14:textId="77777777" w:rsidR="008933E3" w:rsidRPr="008933E3" w:rsidRDefault="008933E3" w:rsidP="008933E3">
      <w:r w:rsidRPr="008933E3">
        <w:t>Aplicando a lei dos cossenos no triângulo BMC, obtemos:</w:t>
      </w:r>
    </w:p>
    <w:p w14:paraId="0FD40008" w14:textId="5AFCD1C8" w:rsidR="008933E3" w:rsidRPr="008933E3" w:rsidRDefault="008933E3" w:rsidP="008933E3">
      <w:r w:rsidRPr="008933E3">
        <w:rPr>
          <w:position w:val="-94"/>
          <w:lang w:val="en-US" w:eastAsia="zh-CN"/>
        </w:rPr>
        <w:object w:dxaOrig="3165" w:dyaOrig="1905" w14:anchorId="5EC24BEB">
          <v:shape id="_x0000_i1158" type="#_x0000_t75" style="width:130.2pt;height:78.6pt" o:ole="">
            <v:imagedata r:id="rId77" o:title=""/>
          </v:shape>
          <o:OLEObject Type="Embed" ProgID="Equation.DSMT4" ShapeID="_x0000_i1158" DrawAspect="Content" ObjectID="_1817364828" r:id="rId78"/>
        </w:object>
      </w:r>
    </w:p>
    <w:p w14:paraId="5311FB5C" w14:textId="77777777" w:rsidR="008933E3" w:rsidRPr="008933E3" w:rsidRDefault="008933E3" w:rsidP="008933E3"/>
    <w:p w14:paraId="73E4EB0F" w14:textId="77777777" w:rsidR="008933E3" w:rsidRPr="008933E3" w:rsidRDefault="008933E3" w:rsidP="008933E3">
      <w:r w:rsidRPr="008933E3">
        <w:t>Logo:</w:t>
      </w:r>
    </w:p>
    <w:p w14:paraId="301A9B35" w14:textId="6821371C" w:rsidR="008933E3" w:rsidRPr="008933E3" w:rsidRDefault="008933E3" w:rsidP="008933E3">
      <w:pPr>
        <w:rPr>
          <w:lang w:val="en-US" w:eastAsia="zh-CN"/>
        </w:rPr>
      </w:pPr>
      <w:r w:rsidRPr="008933E3">
        <w:rPr>
          <w:position w:val="-98"/>
          <w:lang w:val="en-US" w:eastAsia="zh-CN"/>
        </w:rPr>
        <w:object w:dxaOrig="1695" w:dyaOrig="2055" w14:anchorId="5EE75CDF">
          <v:shape id="_x0000_i1159" type="#_x0000_t75" style="width:70.2pt;height:85.2pt" o:ole="">
            <v:imagedata r:id="rId79" o:title=""/>
          </v:shape>
          <o:OLEObject Type="Embed" ProgID="Equation.DSMT4" ShapeID="_x0000_i1159" DrawAspect="Content" ObjectID="_1817364829" r:id="rId80"/>
        </w:object>
      </w:r>
      <w:r w:rsidRPr="008933E3">
        <w:t xml:space="preserve"> </w:t>
      </w:r>
      <w:r w:rsidRPr="008933E3">
        <w:rPr>
          <w:b/>
          <w:lang w:eastAsia="zh-CN"/>
        </w:rPr>
        <w:t xml:space="preserve"> </w:t>
      </w:r>
    </w:p>
    <w:p w14:paraId="07C1045E" w14:textId="77777777" w:rsidR="008933E3" w:rsidRPr="008933E3" w:rsidRDefault="008933E3" w:rsidP="008933E3">
      <w:pPr>
        <w:rPr>
          <w:lang w:val="en-US" w:eastAsia="zh-CN"/>
        </w:rPr>
      </w:pPr>
    </w:p>
    <w:p w14:paraId="45230880" w14:textId="77777777" w:rsidR="008933E3" w:rsidRPr="008933E3" w:rsidRDefault="008933E3" w:rsidP="008933E3">
      <w:pPr>
        <w:rPr>
          <w:lang w:val="en-US" w:eastAsia="zh-CN"/>
        </w:rPr>
        <w:sectPr w:rsidR="008933E3" w:rsidRPr="008933E3" w:rsidSect="008933E3">
          <w:type w:val="continuous"/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num="2" w:sep="1" w:space="709"/>
          <w:docGrid w:linePitch="360"/>
        </w:sectPr>
      </w:pPr>
    </w:p>
    <w:p w14:paraId="12D141E6" w14:textId="77777777" w:rsidR="008933E3" w:rsidRPr="008933E3" w:rsidRDefault="008933E3" w:rsidP="008933E3">
      <w:pPr>
        <w:rPr>
          <w:lang w:val="en-US" w:eastAsia="zh-CN"/>
        </w:rPr>
      </w:pPr>
      <w:r w:rsidRPr="008933E3">
        <w:rPr>
          <w:lang w:val="en-US" w:eastAsia="zh-CN"/>
        </w:rPr>
        <w:br w:type="page"/>
      </w:r>
    </w:p>
    <w:p w14:paraId="5F83A2C4" w14:textId="420AF992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sectPr w:rsidR="000C7DFB" w:rsidRPr="000C7DFB" w:rsidSect="004E4392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26622"/>
    <w:multiLevelType w:val="multilevel"/>
    <w:tmpl w:val="09AAF8F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FA4058"/>
    <w:multiLevelType w:val="multilevel"/>
    <w:tmpl w:val="825C78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9321C1"/>
    <w:multiLevelType w:val="multilevel"/>
    <w:tmpl w:val="32E84A6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C8C699F"/>
    <w:multiLevelType w:val="multilevel"/>
    <w:tmpl w:val="B144176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16A1ABB"/>
    <w:multiLevelType w:val="hybridMultilevel"/>
    <w:tmpl w:val="90D483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87B71"/>
    <w:multiLevelType w:val="hybridMultilevel"/>
    <w:tmpl w:val="51DE3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76985"/>
    <w:multiLevelType w:val="multilevel"/>
    <w:tmpl w:val="AAF6369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8D409A"/>
    <w:multiLevelType w:val="multilevel"/>
    <w:tmpl w:val="124413A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70814"/>
    <w:multiLevelType w:val="hybridMultilevel"/>
    <w:tmpl w:val="4C6AFC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5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961ECE"/>
    <w:multiLevelType w:val="multilevel"/>
    <w:tmpl w:val="1B90D936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614F5819"/>
    <w:multiLevelType w:val="multilevel"/>
    <w:tmpl w:val="1D1AD346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D160A2E"/>
    <w:multiLevelType w:val="multilevel"/>
    <w:tmpl w:val="4CACDF1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081556071">
    <w:abstractNumId w:val="1"/>
  </w:num>
  <w:num w:numId="2" w16cid:durableId="1056124900">
    <w:abstractNumId w:val="11"/>
  </w:num>
  <w:num w:numId="3" w16cid:durableId="174882115">
    <w:abstractNumId w:val="18"/>
  </w:num>
  <w:num w:numId="4" w16cid:durableId="1239169531">
    <w:abstractNumId w:val="13"/>
  </w:num>
  <w:num w:numId="5" w16cid:durableId="187375330">
    <w:abstractNumId w:val="15"/>
  </w:num>
  <w:num w:numId="6" w16cid:durableId="2124955147">
    <w:abstractNumId w:val="0"/>
  </w:num>
  <w:num w:numId="7" w16cid:durableId="2110736314">
    <w:abstractNumId w:val="5"/>
  </w:num>
  <w:num w:numId="8" w16cid:durableId="1698040302">
    <w:abstractNumId w:val="14"/>
  </w:num>
  <w:num w:numId="9" w16cid:durableId="376047485">
    <w:abstractNumId w:val="6"/>
  </w:num>
  <w:num w:numId="10" w16cid:durableId="1922368870">
    <w:abstractNumId w:val="10"/>
  </w:num>
  <w:num w:numId="11" w16cid:durableId="1348410391">
    <w:abstractNumId w:val="16"/>
  </w:num>
  <w:num w:numId="12" w16cid:durableId="1318463485">
    <w:abstractNumId w:val="4"/>
  </w:num>
  <w:num w:numId="13" w16cid:durableId="1478256377">
    <w:abstractNumId w:val="9"/>
  </w:num>
  <w:num w:numId="14" w16cid:durableId="444688878">
    <w:abstractNumId w:val="12"/>
  </w:num>
  <w:num w:numId="15" w16cid:durableId="1348289242">
    <w:abstractNumId w:val="17"/>
  </w:num>
  <w:num w:numId="16" w16cid:durableId="722293611">
    <w:abstractNumId w:val="2"/>
  </w:num>
  <w:num w:numId="17" w16cid:durableId="2060089827">
    <w:abstractNumId w:val="8"/>
  </w:num>
  <w:num w:numId="18" w16cid:durableId="1424179868">
    <w:abstractNumId w:val="19"/>
  </w:num>
  <w:num w:numId="19" w16cid:durableId="495151144">
    <w:abstractNumId w:val="7"/>
  </w:num>
  <w:num w:numId="20" w16cid:durableId="581524779">
    <w:abstractNumId w:val="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8C4"/>
    <w:rsid w:val="00002CBD"/>
    <w:rsid w:val="00017EB1"/>
    <w:rsid w:val="00021556"/>
    <w:rsid w:val="00024570"/>
    <w:rsid w:val="0002499B"/>
    <w:rsid w:val="0003330B"/>
    <w:rsid w:val="000427E2"/>
    <w:rsid w:val="000442E5"/>
    <w:rsid w:val="00046A20"/>
    <w:rsid w:val="000524EF"/>
    <w:rsid w:val="00054A35"/>
    <w:rsid w:val="00054F73"/>
    <w:rsid w:val="0006434C"/>
    <w:rsid w:val="000660B1"/>
    <w:rsid w:val="0006702A"/>
    <w:rsid w:val="00071BB6"/>
    <w:rsid w:val="00081AC9"/>
    <w:rsid w:val="00082291"/>
    <w:rsid w:val="00097B41"/>
    <w:rsid w:val="000A7D60"/>
    <w:rsid w:val="000B0C67"/>
    <w:rsid w:val="000B0D46"/>
    <w:rsid w:val="000B1A3C"/>
    <w:rsid w:val="000B626E"/>
    <w:rsid w:val="000C103F"/>
    <w:rsid w:val="000C7DFB"/>
    <w:rsid w:val="000D404C"/>
    <w:rsid w:val="000D70E1"/>
    <w:rsid w:val="000E15D0"/>
    <w:rsid w:val="000E2059"/>
    <w:rsid w:val="000E3E2A"/>
    <w:rsid w:val="000F21D0"/>
    <w:rsid w:val="000F70BA"/>
    <w:rsid w:val="00112357"/>
    <w:rsid w:val="001146DE"/>
    <w:rsid w:val="001146E1"/>
    <w:rsid w:val="00121577"/>
    <w:rsid w:val="00124A37"/>
    <w:rsid w:val="00131757"/>
    <w:rsid w:val="00131F62"/>
    <w:rsid w:val="00143A19"/>
    <w:rsid w:val="00163E99"/>
    <w:rsid w:val="0017149F"/>
    <w:rsid w:val="001741F1"/>
    <w:rsid w:val="001755F7"/>
    <w:rsid w:val="00183BE7"/>
    <w:rsid w:val="001927EC"/>
    <w:rsid w:val="00196C38"/>
    <w:rsid w:val="001A6D37"/>
    <w:rsid w:val="001D0A04"/>
    <w:rsid w:val="001D4E07"/>
    <w:rsid w:val="001D6C2E"/>
    <w:rsid w:val="001D6F59"/>
    <w:rsid w:val="001E560A"/>
    <w:rsid w:val="001F01D3"/>
    <w:rsid w:val="001F493D"/>
    <w:rsid w:val="002113BC"/>
    <w:rsid w:val="002146F6"/>
    <w:rsid w:val="00217C8F"/>
    <w:rsid w:val="00227783"/>
    <w:rsid w:val="002309F1"/>
    <w:rsid w:val="002400E3"/>
    <w:rsid w:val="00242F98"/>
    <w:rsid w:val="0024405A"/>
    <w:rsid w:val="00245513"/>
    <w:rsid w:val="00260050"/>
    <w:rsid w:val="00260B16"/>
    <w:rsid w:val="00284043"/>
    <w:rsid w:val="00294B5C"/>
    <w:rsid w:val="002A6EF6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F7676"/>
    <w:rsid w:val="0030534B"/>
    <w:rsid w:val="00313D07"/>
    <w:rsid w:val="00323F5A"/>
    <w:rsid w:val="00337F51"/>
    <w:rsid w:val="0034027E"/>
    <w:rsid w:val="00340398"/>
    <w:rsid w:val="003410D5"/>
    <w:rsid w:val="00343FC7"/>
    <w:rsid w:val="00350353"/>
    <w:rsid w:val="00351A08"/>
    <w:rsid w:val="003555DF"/>
    <w:rsid w:val="00355A49"/>
    <w:rsid w:val="00356FDA"/>
    <w:rsid w:val="003601B9"/>
    <w:rsid w:val="00371C42"/>
    <w:rsid w:val="00373218"/>
    <w:rsid w:val="003732D1"/>
    <w:rsid w:val="00374337"/>
    <w:rsid w:val="003748A1"/>
    <w:rsid w:val="003775F5"/>
    <w:rsid w:val="00384F6D"/>
    <w:rsid w:val="003A7370"/>
    <w:rsid w:val="003B7BC8"/>
    <w:rsid w:val="003C2C15"/>
    <w:rsid w:val="003C50C2"/>
    <w:rsid w:val="003E04E1"/>
    <w:rsid w:val="003E14F7"/>
    <w:rsid w:val="003E49DF"/>
    <w:rsid w:val="003E67C2"/>
    <w:rsid w:val="003F0CED"/>
    <w:rsid w:val="003F6159"/>
    <w:rsid w:val="003F694C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50F29"/>
    <w:rsid w:val="0045220B"/>
    <w:rsid w:val="004667EB"/>
    <w:rsid w:val="004701EB"/>
    <w:rsid w:val="00471E14"/>
    <w:rsid w:val="004724DE"/>
    <w:rsid w:val="00476DB3"/>
    <w:rsid w:val="00484A3B"/>
    <w:rsid w:val="004869CE"/>
    <w:rsid w:val="00486CB7"/>
    <w:rsid w:val="0049076E"/>
    <w:rsid w:val="004A003F"/>
    <w:rsid w:val="004A6DDC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610E"/>
    <w:rsid w:val="005808C4"/>
    <w:rsid w:val="00592D05"/>
    <w:rsid w:val="005A0A39"/>
    <w:rsid w:val="005A57B8"/>
    <w:rsid w:val="005B0FC6"/>
    <w:rsid w:val="005B36C1"/>
    <w:rsid w:val="005B757B"/>
    <w:rsid w:val="005C4E4B"/>
    <w:rsid w:val="005C560C"/>
    <w:rsid w:val="005D19B5"/>
    <w:rsid w:val="005D364E"/>
    <w:rsid w:val="005D7A6F"/>
    <w:rsid w:val="005E2D16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4540C"/>
    <w:rsid w:val="00663CC0"/>
    <w:rsid w:val="0066700A"/>
    <w:rsid w:val="00671461"/>
    <w:rsid w:val="00680059"/>
    <w:rsid w:val="00686B9D"/>
    <w:rsid w:val="0069510C"/>
    <w:rsid w:val="00697B68"/>
    <w:rsid w:val="006A4BC4"/>
    <w:rsid w:val="006B0012"/>
    <w:rsid w:val="006B44E3"/>
    <w:rsid w:val="006B5A5A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13928"/>
    <w:rsid w:val="00713D27"/>
    <w:rsid w:val="00725899"/>
    <w:rsid w:val="00727235"/>
    <w:rsid w:val="00744FD9"/>
    <w:rsid w:val="00751315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39E8"/>
    <w:rsid w:val="00791D86"/>
    <w:rsid w:val="007937E1"/>
    <w:rsid w:val="00794EE9"/>
    <w:rsid w:val="00795659"/>
    <w:rsid w:val="00797296"/>
    <w:rsid w:val="007A0572"/>
    <w:rsid w:val="007A1773"/>
    <w:rsid w:val="007A5F85"/>
    <w:rsid w:val="007A6997"/>
    <w:rsid w:val="007B2530"/>
    <w:rsid w:val="007B51ED"/>
    <w:rsid w:val="007B6B38"/>
    <w:rsid w:val="007D2BDF"/>
    <w:rsid w:val="007D2D9B"/>
    <w:rsid w:val="007D4A01"/>
    <w:rsid w:val="007E1835"/>
    <w:rsid w:val="007E6B91"/>
    <w:rsid w:val="007E71C9"/>
    <w:rsid w:val="007F12CF"/>
    <w:rsid w:val="00802315"/>
    <w:rsid w:val="0082255E"/>
    <w:rsid w:val="008318D9"/>
    <w:rsid w:val="008503DB"/>
    <w:rsid w:val="00851408"/>
    <w:rsid w:val="0085374D"/>
    <w:rsid w:val="00856EE9"/>
    <w:rsid w:val="0086406A"/>
    <w:rsid w:val="00874F1E"/>
    <w:rsid w:val="0087683E"/>
    <w:rsid w:val="008774FC"/>
    <w:rsid w:val="00887375"/>
    <w:rsid w:val="008933E3"/>
    <w:rsid w:val="00896E37"/>
    <w:rsid w:val="00897531"/>
    <w:rsid w:val="008A2C72"/>
    <w:rsid w:val="008A5C33"/>
    <w:rsid w:val="008B019A"/>
    <w:rsid w:val="008C2CF1"/>
    <w:rsid w:val="008C463A"/>
    <w:rsid w:val="008C6C91"/>
    <w:rsid w:val="008D0DFF"/>
    <w:rsid w:val="008D583F"/>
    <w:rsid w:val="008D6E16"/>
    <w:rsid w:val="008E6687"/>
    <w:rsid w:val="008F3BE0"/>
    <w:rsid w:val="00906368"/>
    <w:rsid w:val="00925DDE"/>
    <w:rsid w:val="009345C1"/>
    <w:rsid w:val="00936849"/>
    <w:rsid w:val="0094056F"/>
    <w:rsid w:val="00944E39"/>
    <w:rsid w:val="00946E50"/>
    <w:rsid w:val="00952FBF"/>
    <w:rsid w:val="009565F1"/>
    <w:rsid w:val="00956E14"/>
    <w:rsid w:val="00963847"/>
    <w:rsid w:val="00970E72"/>
    <w:rsid w:val="00973A6D"/>
    <w:rsid w:val="00992C4C"/>
    <w:rsid w:val="009957A0"/>
    <w:rsid w:val="00996D7C"/>
    <w:rsid w:val="009979E7"/>
    <w:rsid w:val="009B248A"/>
    <w:rsid w:val="009B43F4"/>
    <w:rsid w:val="009B4993"/>
    <w:rsid w:val="009C1C3A"/>
    <w:rsid w:val="009C7301"/>
    <w:rsid w:val="009D0636"/>
    <w:rsid w:val="009D2962"/>
    <w:rsid w:val="009D5003"/>
    <w:rsid w:val="009D6118"/>
    <w:rsid w:val="009D6AAF"/>
    <w:rsid w:val="009E5A7D"/>
    <w:rsid w:val="009F58F6"/>
    <w:rsid w:val="009F5C1C"/>
    <w:rsid w:val="00A01B45"/>
    <w:rsid w:val="00A05336"/>
    <w:rsid w:val="00A0691B"/>
    <w:rsid w:val="00A162F5"/>
    <w:rsid w:val="00A25F7E"/>
    <w:rsid w:val="00A318F5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74528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99D"/>
    <w:rsid w:val="00AA70E4"/>
    <w:rsid w:val="00AB10DC"/>
    <w:rsid w:val="00AD5F8E"/>
    <w:rsid w:val="00AE06D7"/>
    <w:rsid w:val="00AE4116"/>
    <w:rsid w:val="00AE6509"/>
    <w:rsid w:val="00AF3E57"/>
    <w:rsid w:val="00B0287D"/>
    <w:rsid w:val="00B03F79"/>
    <w:rsid w:val="00B116E1"/>
    <w:rsid w:val="00B13D05"/>
    <w:rsid w:val="00B242BE"/>
    <w:rsid w:val="00B26614"/>
    <w:rsid w:val="00B30597"/>
    <w:rsid w:val="00B4013C"/>
    <w:rsid w:val="00B422A3"/>
    <w:rsid w:val="00B536F2"/>
    <w:rsid w:val="00B66869"/>
    <w:rsid w:val="00B732F5"/>
    <w:rsid w:val="00B81F42"/>
    <w:rsid w:val="00B8364C"/>
    <w:rsid w:val="00BA4897"/>
    <w:rsid w:val="00BB5934"/>
    <w:rsid w:val="00BD4CAB"/>
    <w:rsid w:val="00BE12DD"/>
    <w:rsid w:val="00BE2DC3"/>
    <w:rsid w:val="00BE68D1"/>
    <w:rsid w:val="00BF0EA5"/>
    <w:rsid w:val="00BF2F59"/>
    <w:rsid w:val="00C06B8D"/>
    <w:rsid w:val="00C14739"/>
    <w:rsid w:val="00C16ED1"/>
    <w:rsid w:val="00C17D4B"/>
    <w:rsid w:val="00C21DA3"/>
    <w:rsid w:val="00C22CEE"/>
    <w:rsid w:val="00C326E6"/>
    <w:rsid w:val="00C44EBD"/>
    <w:rsid w:val="00C4524C"/>
    <w:rsid w:val="00C47099"/>
    <w:rsid w:val="00C520FD"/>
    <w:rsid w:val="00C5237A"/>
    <w:rsid w:val="00C53476"/>
    <w:rsid w:val="00C55F8F"/>
    <w:rsid w:val="00C6084C"/>
    <w:rsid w:val="00C62576"/>
    <w:rsid w:val="00C63C66"/>
    <w:rsid w:val="00C6415C"/>
    <w:rsid w:val="00C64A39"/>
    <w:rsid w:val="00C66E07"/>
    <w:rsid w:val="00C82035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12067"/>
    <w:rsid w:val="00D154D9"/>
    <w:rsid w:val="00D3105C"/>
    <w:rsid w:val="00D33BB8"/>
    <w:rsid w:val="00D36164"/>
    <w:rsid w:val="00D364BC"/>
    <w:rsid w:val="00D4079B"/>
    <w:rsid w:val="00D44E88"/>
    <w:rsid w:val="00D546D5"/>
    <w:rsid w:val="00D5570C"/>
    <w:rsid w:val="00D56499"/>
    <w:rsid w:val="00D56ACE"/>
    <w:rsid w:val="00D61799"/>
    <w:rsid w:val="00D63733"/>
    <w:rsid w:val="00D63AAC"/>
    <w:rsid w:val="00D80A10"/>
    <w:rsid w:val="00D82BD4"/>
    <w:rsid w:val="00D85AD7"/>
    <w:rsid w:val="00D900BE"/>
    <w:rsid w:val="00D92A04"/>
    <w:rsid w:val="00D95FC9"/>
    <w:rsid w:val="00D974A4"/>
    <w:rsid w:val="00DA0047"/>
    <w:rsid w:val="00DA0964"/>
    <w:rsid w:val="00DB1C04"/>
    <w:rsid w:val="00DB56A4"/>
    <w:rsid w:val="00DC6923"/>
    <w:rsid w:val="00DC7E1A"/>
    <w:rsid w:val="00DE42DA"/>
    <w:rsid w:val="00DF043B"/>
    <w:rsid w:val="00DF7C87"/>
    <w:rsid w:val="00E00F9F"/>
    <w:rsid w:val="00E0374D"/>
    <w:rsid w:val="00E03A55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5A15"/>
    <w:rsid w:val="00E61504"/>
    <w:rsid w:val="00E623CE"/>
    <w:rsid w:val="00E63D33"/>
    <w:rsid w:val="00E64473"/>
    <w:rsid w:val="00E80769"/>
    <w:rsid w:val="00EC0DE7"/>
    <w:rsid w:val="00EC3739"/>
    <w:rsid w:val="00ED202F"/>
    <w:rsid w:val="00ED435F"/>
    <w:rsid w:val="00EE35FF"/>
    <w:rsid w:val="00EE7AC3"/>
    <w:rsid w:val="00EF03D4"/>
    <w:rsid w:val="00EF0DB3"/>
    <w:rsid w:val="00EF1C17"/>
    <w:rsid w:val="00EF3B0C"/>
    <w:rsid w:val="00EF6753"/>
    <w:rsid w:val="00F0161E"/>
    <w:rsid w:val="00F065B9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55A71"/>
    <w:rsid w:val="00F809DC"/>
    <w:rsid w:val="00F828A3"/>
    <w:rsid w:val="00F8531A"/>
    <w:rsid w:val="00F92047"/>
    <w:rsid w:val="00F94C39"/>
    <w:rsid w:val="00F96252"/>
    <w:rsid w:val="00F96F6C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C284F"/>
  <w15:chartTrackingRefBased/>
  <w15:docId w15:val="{FCEBA795-0631-4DE3-847A-7231952CA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03A55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customStyle="1" w:styleId="visually-hidden">
    <w:name w:val="visually-hidden"/>
    <w:basedOn w:val="Fontepargpadro"/>
    <w:rsid w:val="00E03A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1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1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85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43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1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465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579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2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10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10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3.wmf"/><Relationship Id="rId68" Type="http://schemas.openxmlformats.org/officeDocument/2006/relationships/oleObject" Target="embeddings/oleObject28.bin"/><Relationship Id="rId16" Type="http://schemas.openxmlformats.org/officeDocument/2006/relationships/image" Target="media/image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82" Type="http://schemas.openxmlformats.org/officeDocument/2006/relationships/theme" Target="theme/theme1.xml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8" Type="http://schemas.openxmlformats.org/officeDocument/2006/relationships/image" Target="media/image3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4.wmf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8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30.wmf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80165-8091-4866-9CBC-FCADA0D04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630</Words>
  <Characters>3407</Characters>
  <Application>Microsoft Office Word</Application>
  <DocSecurity>0</DocSecurity>
  <Lines>28</Lines>
  <Paragraphs>8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4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Leandro 2AM</cp:lastModifiedBy>
  <cp:revision>3</cp:revision>
  <cp:lastPrinted>2022-10-14T10:43:00Z</cp:lastPrinted>
  <dcterms:created xsi:type="dcterms:W3CDTF">2025-08-22T13:41:00Z</dcterms:created>
  <dcterms:modified xsi:type="dcterms:W3CDTF">2025-08-22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